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FA0BDEA" w14:textId="77777777" w:rsidR="00536708" w:rsidRDefault="00EF45D0">
      <w:pPr>
        <w:jc w:val="center"/>
      </w:pPr>
      <w:r>
        <w:t>NORTHERN ILLINOIS UNIVERSITY</w:t>
      </w:r>
    </w:p>
    <w:p w14:paraId="04A2AFA6" w14:textId="77777777" w:rsidR="00536708" w:rsidRDefault="00536708">
      <w:pPr>
        <w:jc w:val="center"/>
      </w:pPr>
    </w:p>
    <w:p w14:paraId="70392DAC" w14:textId="77777777" w:rsidR="00536708" w:rsidRDefault="00EF45D0">
      <w:pPr>
        <w:jc w:val="center"/>
      </w:pPr>
      <w:r>
        <w:t>PHYSICS DEPARTMENT</w:t>
      </w:r>
    </w:p>
    <w:p w14:paraId="5C9A0C6E" w14:textId="77777777" w:rsidR="00536708" w:rsidRDefault="00536708">
      <w:pPr>
        <w:jc w:val="center"/>
      </w:pPr>
    </w:p>
    <w:p w14:paraId="1CDBB600" w14:textId="77777777" w:rsidR="00536708" w:rsidRDefault="00536708">
      <w:pPr>
        <w:jc w:val="center"/>
      </w:pPr>
    </w:p>
    <w:p w14:paraId="33E1CFE7" w14:textId="5C42820C" w:rsidR="00536708" w:rsidRDefault="00597081">
      <w:r>
        <w:rPr>
          <w:sz w:val="28"/>
        </w:rPr>
        <w:t>Physics 374 – Junior Physics Lab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 w:rsidR="009C33CE">
        <w:rPr>
          <w:sz w:val="28"/>
        </w:rPr>
        <w:t>Spring</w:t>
      </w:r>
      <w:r>
        <w:rPr>
          <w:sz w:val="28"/>
        </w:rPr>
        <w:t xml:space="preserve"> 20</w:t>
      </w:r>
      <w:r w:rsidR="00F04E64">
        <w:rPr>
          <w:sz w:val="28"/>
        </w:rPr>
        <w:t>2</w:t>
      </w:r>
      <w:r w:rsidR="009C33CE">
        <w:rPr>
          <w:sz w:val="28"/>
        </w:rPr>
        <w:t>4</w:t>
      </w:r>
    </w:p>
    <w:p w14:paraId="78F1A9B4" w14:textId="77777777" w:rsidR="00536708" w:rsidRDefault="00536708" w:rsidP="005B4982">
      <w:pPr>
        <w:rPr>
          <w:u w:val="single"/>
        </w:rPr>
      </w:pPr>
    </w:p>
    <w:p w14:paraId="6A0867F5" w14:textId="77777777" w:rsidR="00536708" w:rsidRDefault="00536708"/>
    <w:p w14:paraId="5F890EB9" w14:textId="485675E0" w:rsidR="00536708" w:rsidRDefault="00993592">
      <w:pPr>
        <w:jc w:val="center"/>
        <w:rPr>
          <w:sz w:val="28"/>
          <w:u w:val="single"/>
        </w:rPr>
      </w:pPr>
      <w:r>
        <w:rPr>
          <w:sz w:val="28"/>
          <w:u w:val="single"/>
        </w:rPr>
        <w:t>Python</w:t>
      </w:r>
      <w:r w:rsidR="005B4982">
        <w:rPr>
          <w:sz w:val="28"/>
          <w:u w:val="single"/>
        </w:rPr>
        <w:t xml:space="preserve"> Tutorial</w:t>
      </w:r>
      <w:r w:rsidR="004930D9">
        <w:rPr>
          <w:sz w:val="28"/>
          <w:u w:val="single"/>
        </w:rPr>
        <w:t xml:space="preserve"> #</w:t>
      </w:r>
      <w:r w:rsidR="000A56FE">
        <w:rPr>
          <w:sz w:val="28"/>
          <w:u w:val="single"/>
        </w:rPr>
        <w:t>2</w:t>
      </w:r>
    </w:p>
    <w:p w14:paraId="2806BE8D" w14:textId="77777777" w:rsidR="00ED67BD" w:rsidRDefault="00ED67BD">
      <w:pPr>
        <w:jc w:val="center"/>
        <w:rPr>
          <w:sz w:val="28"/>
          <w:u w:val="single"/>
        </w:rPr>
      </w:pPr>
    </w:p>
    <w:p w14:paraId="25C8FDEB" w14:textId="16253AA6" w:rsidR="00ED67BD" w:rsidRPr="00ED67BD" w:rsidRDefault="000A56FE" w:rsidP="000A56FE">
      <w:pPr>
        <w:jc w:val="center"/>
        <w:rPr>
          <w:b/>
          <w:sz w:val="28"/>
        </w:rPr>
      </w:pPr>
      <w:r>
        <w:rPr>
          <w:b/>
          <w:sz w:val="28"/>
        </w:rPr>
        <w:t>Variables</w:t>
      </w:r>
      <w:r w:rsidR="0047529F">
        <w:rPr>
          <w:b/>
          <w:sz w:val="28"/>
        </w:rPr>
        <w:t xml:space="preserve"> &amp; Arithmetic</w:t>
      </w:r>
    </w:p>
    <w:p w14:paraId="2AC1D9EB" w14:textId="77777777" w:rsidR="00536708" w:rsidRDefault="00536708">
      <w:pPr>
        <w:jc w:val="center"/>
      </w:pPr>
    </w:p>
    <w:p w14:paraId="69D1D307" w14:textId="44C86E6B" w:rsidR="00EF45D0" w:rsidRDefault="000A56FE" w:rsidP="00EB0A05">
      <w:r>
        <w:t>In this lab, we will perform some basic math functions to get an understanding of variables.</w:t>
      </w:r>
    </w:p>
    <w:p w14:paraId="31999866" w14:textId="586266DB" w:rsidR="00595C89" w:rsidRDefault="00595C89" w:rsidP="005B4982"/>
    <w:p w14:paraId="565DE116" w14:textId="3CEB693C" w:rsidR="00993592" w:rsidRDefault="000A56FE" w:rsidP="005B4982">
      <w:r>
        <w:t>In programming languages like Basic, C++, and Fortran, you usually need to declare them at the beginning of your program.  However, since Python is a completely object oriented programming language, there is no need to declare variables (all variables are objects).</w:t>
      </w:r>
    </w:p>
    <w:p w14:paraId="7D520CA9" w14:textId="77777777" w:rsidR="000A56FE" w:rsidRDefault="000A56FE" w:rsidP="005B4982"/>
    <w:p w14:paraId="1633208A" w14:textId="3C9718FC" w:rsidR="000A56FE" w:rsidRDefault="000E0CF4" w:rsidP="005B4982">
      <w:r>
        <w:t>T</w:t>
      </w:r>
      <w:r w:rsidR="000A56FE">
        <w:t xml:space="preserve">he webpage </w:t>
      </w:r>
      <w:hyperlink r:id="rId7" w:history="1">
        <w:r w:rsidR="000A56FE" w:rsidRPr="000A56FE">
          <w:rPr>
            <w:rStyle w:val="Hyperlink"/>
          </w:rPr>
          <w:t>https://www.learnpython.org/en/Variables_and_Types</w:t>
        </w:r>
      </w:hyperlink>
      <w:r w:rsidR="000A56FE">
        <w:t xml:space="preserve"> </w:t>
      </w:r>
      <w:r>
        <w:t>has</w:t>
      </w:r>
      <w:r w:rsidR="000A56FE">
        <w:t xml:space="preserve"> a nice tutorial on variables</w:t>
      </w:r>
      <w:r w:rsidR="00397F82">
        <w:t xml:space="preserve"> (use a Chrome browser)</w:t>
      </w:r>
      <w:r w:rsidR="000A56FE">
        <w:t>.  Below are various examples of variables</w:t>
      </w:r>
      <w:r w:rsidR="00B9162F">
        <w:t xml:space="preserve"> </w:t>
      </w:r>
      <w:r w:rsidR="00B9162F" w:rsidRPr="00F447B1">
        <w:rPr>
          <w:position w:val="-4"/>
        </w:rPr>
        <w:object w:dxaOrig="220" w:dyaOrig="220" w14:anchorId="0E126F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11pt" o:ole="">
            <v:imagedata r:id="rId8" o:title=""/>
          </v:shape>
          <o:OLEObject Type="Embed" ProgID="Equation.DSMT4" ShapeID="_x0000_i1025" DrawAspect="Content" ObjectID="_1769336060" r:id="rId9"/>
        </w:object>
      </w:r>
      <w:r w:rsidR="005812EE">
        <w:t xml:space="preserve"> and </w:t>
      </w:r>
      <w:r w:rsidR="00B9162F" w:rsidRPr="00F447B1">
        <w:rPr>
          <w:position w:val="-4"/>
        </w:rPr>
        <w:object w:dxaOrig="180" w:dyaOrig="279" w14:anchorId="18C1DED0">
          <v:shape id="_x0000_i1026" type="#_x0000_t75" style="width:9pt;height:13.95pt" o:ole="">
            <v:imagedata r:id="rId10" o:title=""/>
          </v:shape>
          <o:OLEObject Type="Embed" ProgID="Equation.DSMT4" ShapeID="_x0000_i1026" DrawAspect="Content" ObjectID="_1769336061" r:id="rId11"/>
        </w:object>
      </w:r>
      <w:r w:rsidR="000A56FE">
        <w:t>:</w:t>
      </w:r>
    </w:p>
    <w:p w14:paraId="3495A5C6" w14:textId="615EE71D" w:rsidR="00993592" w:rsidRDefault="00993592" w:rsidP="005B4982"/>
    <w:p w14:paraId="6512F97E" w14:textId="48F86DB7" w:rsidR="00B9162F" w:rsidRDefault="00B9162F" w:rsidP="005B4982">
      <w:r>
        <w:t>Variables assigned to i</w:t>
      </w:r>
      <w:r w:rsidR="000A56FE">
        <w:t>nteger</w:t>
      </w:r>
      <w:r>
        <w:t>s:</w:t>
      </w:r>
    </w:p>
    <w:p w14:paraId="045198F6" w14:textId="4885D2BE" w:rsidR="00B9162F" w:rsidRDefault="00B9162F" w:rsidP="005B4982">
      <w:r w:rsidRPr="00F447B1">
        <w:rPr>
          <w:position w:val="-4"/>
        </w:rPr>
        <w:object w:dxaOrig="639" w:dyaOrig="279" w14:anchorId="643B3FBC">
          <v:shape id="_x0000_i1027" type="#_x0000_t75" style="width:31.95pt;height:13.95pt" o:ole="">
            <v:imagedata r:id="rId12" o:title=""/>
          </v:shape>
          <o:OLEObject Type="Embed" ProgID="Equation.DSMT4" ShapeID="_x0000_i1027" DrawAspect="Content" ObjectID="_1769336062" r:id="rId13"/>
        </w:object>
      </w:r>
    </w:p>
    <w:p w14:paraId="71A04FFE" w14:textId="7BD8B58A" w:rsidR="000A56FE" w:rsidRDefault="00B9162F" w:rsidP="005B4982">
      <w:r w:rsidRPr="00F447B1">
        <w:rPr>
          <w:position w:val="-4"/>
        </w:rPr>
        <w:object w:dxaOrig="780" w:dyaOrig="279" w14:anchorId="20211041">
          <v:shape id="_x0000_i1028" type="#_x0000_t75" style="width:39pt;height:13.95pt" o:ole="">
            <v:imagedata r:id="rId14" o:title=""/>
          </v:shape>
          <o:OLEObject Type="Embed" ProgID="Equation.DSMT4" ShapeID="_x0000_i1028" DrawAspect="Content" ObjectID="_1769336063" r:id="rId15"/>
        </w:object>
      </w:r>
    </w:p>
    <w:p w14:paraId="2048D7AC" w14:textId="77777777" w:rsidR="00B9162F" w:rsidRDefault="00B9162F" w:rsidP="005B4982"/>
    <w:p w14:paraId="54AB54B8" w14:textId="7D95D49A" w:rsidR="00B9162F" w:rsidRDefault="00B9162F" w:rsidP="005B4982">
      <w:r>
        <w:t>Variables assigned to r</w:t>
      </w:r>
      <w:r w:rsidR="000A56FE">
        <w:t>eal number</w:t>
      </w:r>
      <w:r>
        <w:t>s (floating point numbers):</w:t>
      </w:r>
    </w:p>
    <w:p w14:paraId="793BD528" w14:textId="69B761AF" w:rsidR="00B9162F" w:rsidRDefault="00B9162F" w:rsidP="005B4982">
      <w:r w:rsidRPr="00F447B1">
        <w:rPr>
          <w:position w:val="-4"/>
        </w:rPr>
        <w:object w:dxaOrig="880" w:dyaOrig="279" w14:anchorId="03302991">
          <v:shape id="_x0000_i1029" type="#_x0000_t75" style="width:44pt;height:13.95pt" o:ole="">
            <v:imagedata r:id="rId16" o:title=""/>
          </v:shape>
          <o:OLEObject Type="Embed" ProgID="Equation.DSMT4" ShapeID="_x0000_i1029" DrawAspect="Content" ObjectID="_1769336064" r:id="rId17"/>
        </w:object>
      </w:r>
    </w:p>
    <w:p w14:paraId="66188DC9" w14:textId="474E1D05" w:rsidR="00B9162F" w:rsidRDefault="00B9162F" w:rsidP="005B4982">
      <w:r w:rsidRPr="00F447B1">
        <w:rPr>
          <w:position w:val="-4"/>
        </w:rPr>
        <w:object w:dxaOrig="999" w:dyaOrig="279" w14:anchorId="5AD33253">
          <v:shape id="_x0000_i1030" type="#_x0000_t75" style="width:49.95pt;height:13.95pt" o:ole="">
            <v:imagedata r:id="rId18" o:title=""/>
          </v:shape>
          <o:OLEObject Type="Embed" ProgID="Equation.DSMT4" ShapeID="_x0000_i1030" DrawAspect="Content" ObjectID="_1769336065" r:id="rId19"/>
        </w:object>
      </w:r>
    </w:p>
    <w:p w14:paraId="020CB557" w14:textId="77777777" w:rsidR="00B9162F" w:rsidRDefault="00B9162F" w:rsidP="005B4982"/>
    <w:p w14:paraId="5593AD98" w14:textId="780A10F4" w:rsidR="00993592" w:rsidRDefault="00B9162F" w:rsidP="005B4982">
      <w:r>
        <w:t>Variables assigned to c</w:t>
      </w:r>
      <w:r w:rsidR="000A56FE">
        <w:t>haracter string</w:t>
      </w:r>
      <w:r>
        <w:t>s</w:t>
      </w:r>
      <w:r w:rsidR="000A56FE">
        <w:t>:</w:t>
      </w:r>
    </w:p>
    <w:p w14:paraId="0D195189" w14:textId="5896A612" w:rsidR="00993592" w:rsidRDefault="00B9162F" w:rsidP="005B4982">
      <w:r w:rsidRPr="00F447B1">
        <w:rPr>
          <w:position w:val="-4"/>
        </w:rPr>
        <w:object w:dxaOrig="1440" w:dyaOrig="279" w14:anchorId="1F609DE9">
          <v:shape id="_x0000_i1031" type="#_x0000_t75" style="width:1in;height:13.95pt" o:ole="">
            <v:imagedata r:id="rId20" o:title=""/>
          </v:shape>
          <o:OLEObject Type="Embed" ProgID="Equation.DSMT4" ShapeID="_x0000_i1031" DrawAspect="Content" ObjectID="_1769336066" r:id="rId21"/>
        </w:object>
      </w:r>
    </w:p>
    <w:p w14:paraId="1E20842B" w14:textId="3D6AE5A3" w:rsidR="00993592" w:rsidRDefault="00B9162F" w:rsidP="005B4982">
      <w:r w:rsidRPr="00F447B1">
        <w:rPr>
          <w:position w:val="-4"/>
        </w:rPr>
        <w:object w:dxaOrig="1080" w:dyaOrig="279" w14:anchorId="245E62FD">
          <v:shape id="_x0000_i1032" type="#_x0000_t75" style="width:54pt;height:13.95pt" o:ole="">
            <v:imagedata r:id="rId22" o:title=""/>
          </v:shape>
          <o:OLEObject Type="Embed" ProgID="Equation.DSMT4" ShapeID="_x0000_i1032" DrawAspect="Content" ObjectID="_1769336067" r:id="rId23"/>
        </w:object>
      </w:r>
    </w:p>
    <w:p w14:paraId="72416EEB" w14:textId="3DD43787" w:rsidR="00993592" w:rsidRDefault="00993592" w:rsidP="005B4982"/>
    <w:p w14:paraId="36301723" w14:textId="4DE71894" w:rsidR="00993592" w:rsidRDefault="001007EF" w:rsidP="005B4982">
      <w:r>
        <w:t xml:space="preserve">We can also make a list of variables.  Below is a list assigned to the variable </w:t>
      </w:r>
      <w:r w:rsidRPr="00F447B1">
        <w:rPr>
          <w:position w:val="-4"/>
        </w:rPr>
        <w:object w:dxaOrig="220" w:dyaOrig="279" w14:anchorId="23017ED0">
          <v:shape id="_x0000_i1033" type="#_x0000_t75" style="width:11pt;height:13.95pt" o:ole="">
            <v:imagedata r:id="rId24" o:title=""/>
          </v:shape>
          <o:OLEObject Type="Embed" ProgID="Equation.DSMT4" ShapeID="_x0000_i1033" DrawAspect="Content" ObjectID="_1769336068" r:id="rId25"/>
        </w:object>
      </w:r>
      <w:r>
        <w:t>:</w:t>
      </w:r>
    </w:p>
    <w:p w14:paraId="5563C75F" w14:textId="77777777" w:rsidR="00993592" w:rsidRDefault="00993592" w:rsidP="005B4982"/>
    <w:p w14:paraId="26E21218" w14:textId="346C2140" w:rsidR="00993592" w:rsidRDefault="001007EF" w:rsidP="005B4982">
      <w:r w:rsidRPr="001007EF">
        <w:rPr>
          <w:i/>
          <w:iCs/>
        </w:rPr>
        <w:t>d</w:t>
      </w:r>
      <w:r>
        <w:t xml:space="preserve"> = [1, 15.3, “Hello”]</w:t>
      </w:r>
    </w:p>
    <w:p w14:paraId="33445537" w14:textId="5F85E4F6" w:rsidR="001007EF" w:rsidRDefault="001007EF" w:rsidP="005B4982"/>
    <w:p w14:paraId="2EADA43C" w14:textId="560FE542" w:rsidR="001007EF" w:rsidRPr="001007EF" w:rsidRDefault="001007EF" w:rsidP="005B4982">
      <w:r>
        <w:t xml:space="preserve">You can refer to an element in the list by specifying an </w:t>
      </w:r>
      <w:r w:rsidRPr="001007EF">
        <w:rPr>
          <w:i/>
          <w:iCs/>
        </w:rPr>
        <w:t>index number</w:t>
      </w:r>
      <w:r>
        <w:t>:</w:t>
      </w:r>
    </w:p>
    <w:p w14:paraId="6369FF44" w14:textId="62927AE9" w:rsidR="00993592" w:rsidRDefault="00993592" w:rsidP="005B4982"/>
    <w:p w14:paraId="28822326" w14:textId="63C7D9E3" w:rsidR="00993592" w:rsidRDefault="0018053E" w:rsidP="005B4982">
      <w:r w:rsidRPr="00F447B1">
        <w:rPr>
          <w:position w:val="-12"/>
        </w:rPr>
        <w:object w:dxaOrig="960" w:dyaOrig="380" w14:anchorId="16EB8130">
          <v:shape id="_x0000_i1034" type="#_x0000_t75" style="width:48pt;height:19pt" o:ole="">
            <v:imagedata r:id="rId26" o:title=""/>
          </v:shape>
          <o:OLEObject Type="Embed" ProgID="Equation.DSMT4" ShapeID="_x0000_i1034" DrawAspect="Content" ObjectID="_1769336069" r:id="rId27"/>
        </w:object>
      </w:r>
    </w:p>
    <w:p w14:paraId="1742BB4C" w14:textId="4FC513B9" w:rsidR="00993592" w:rsidRDefault="0018053E" w:rsidP="005B4982">
      <w:r>
        <w:t>print(</w:t>
      </w:r>
      <w:r w:rsidRPr="00F447B1">
        <w:rPr>
          <w:position w:val="-4"/>
        </w:rPr>
        <w:object w:dxaOrig="220" w:dyaOrig="220" w14:anchorId="6EC267E4">
          <v:shape id="_x0000_i1035" type="#_x0000_t75" style="width:11pt;height:11pt" o:ole="">
            <v:imagedata r:id="rId28" o:title=""/>
          </v:shape>
          <o:OLEObject Type="Embed" ProgID="Equation.DSMT4" ShapeID="_x0000_i1035" DrawAspect="Content" ObjectID="_1769336070" r:id="rId29"/>
        </w:object>
      </w:r>
      <w:r>
        <w:t>)</w:t>
      </w:r>
    </w:p>
    <w:p w14:paraId="56928775" w14:textId="4E6378E2" w:rsidR="0018053E" w:rsidRDefault="0018053E" w:rsidP="005B4982"/>
    <w:p w14:paraId="592146B9" w14:textId="0C86FC19" w:rsidR="0018053E" w:rsidRDefault="0018053E" w:rsidP="005B4982">
      <w:r>
        <w:sym w:font="Wingdings" w:char="F0E0"/>
      </w:r>
      <w:r>
        <w:t xml:space="preserve"> 1</w:t>
      </w:r>
    </w:p>
    <w:p w14:paraId="5D556BB7" w14:textId="5AE570C3" w:rsidR="003345E8" w:rsidRDefault="003345E8" w:rsidP="005B4982">
      <w:r>
        <w:lastRenderedPageBreak/>
        <w:t>retrieves the 1</w:t>
      </w:r>
      <w:r w:rsidRPr="003345E8">
        <w:rPr>
          <w:vertAlign w:val="superscript"/>
        </w:rPr>
        <w:t>st</w:t>
      </w:r>
      <w:r>
        <w:t xml:space="preserve"> element in the list, 1, and assigns it to the variable </w:t>
      </w:r>
      <w:r w:rsidRPr="003345E8">
        <w:rPr>
          <w:i/>
          <w:iCs/>
        </w:rPr>
        <w:t>x</w:t>
      </w:r>
      <w:r>
        <w:t>.  To retrieve the 3</w:t>
      </w:r>
      <w:r w:rsidRPr="003345E8">
        <w:rPr>
          <w:vertAlign w:val="superscript"/>
        </w:rPr>
        <w:t>rd</w:t>
      </w:r>
      <w:r>
        <w:t xml:space="preserve"> element in the list do:</w:t>
      </w:r>
    </w:p>
    <w:p w14:paraId="3C5D4DD7" w14:textId="77777777" w:rsidR="003345E8" w:rsidRDefault="003345E8" w:rsidP="005B4982"/>
    <w:p w14:paraId="1FE98F91" w14:textId="7768D8D4" w:rsidR="003345E8" w:rsidRDefault="0018053E" w:rsidP="005B4982">
      <w:r w:rsidRPr="00F447B1">
        <w:rPr>
          <w:position w:val="-12"/>
        </w:rPr>
        <w:object w:dxaOrig="960" w:dyaOrig="380" w14:anchorId="7D606DFF">
          <v:shape id="_x0000_i1036" type="#_x0000_t75" style="width:48pt;height:19pt" o:ole="">
            <v:imagedata r:id="rId30" o:title=""/>
          </v:shape>
          <o:OLEObject Type="Embed" ProgID="Equation.DSMT4" ShapeID="_x0000_i1036" DrawAspect="Content" ObjectID="_1769336071" r:id="rId31"/>
        </w:object>
      </w:r>
    </w:p>
    <w:p w14:paraId="29716A3E" w14:textId="77777777" w:rsidR="0018053E" w:rsidRDefault="0018053E" w:rsidP="0018053E">
      <w:r>
        <w:t>print(</w:t>
      </w:r>
      <w:r w:rsidRPr="00F447B1">
        <w:rPr>
          <w:position w:val="-4"/>
        </w:rPr>
        <w:object w:dxaOrig="220" w:dyaOrig="220" w14:anchorId="0003B633">
          <v:shape id="_x0000_i1037" type="#_x0000_t75" style="width:11pt;height:11pt" o:ole="">
            <v:imagedata r:id="rId28" o:title=""/>
          </v:shape>
          <o:OLEObject Type="Embed" ProgID="Equation.DSMT4" ShapeID="_x0000_i1037" DrawAspect="Content" ObjectID="_1769336072" r:id="rId32"/>
        </w:object>
      </w:r>
      <w:r>
        <w:t>)</w:t>
      </w:r>
    </w:p>
    <w:p w14:paraId="7F058A56" w14:textId="77777777" w:rsidR="0018053E" w:rsidRDefault="0018053E" w:rsidP="0018053E"/>
    <w:p w14:paraId="1548FBFC" w14:textId="3182017B" w:rsidR="00993592" w:rsidRDefault="0018053E" w:rsidP="0018053E">
      <w:r>
        <w:sym w:font="Wingdings" w:char="F0E0"/>
      </w:r>
      <w:r>
        <w:t xml:space="preserve"> Hello</w:t>
      </w:r>
    </w:p>
    <w:p w14:paraId="5E2F9837" w14:textId="77777777" w:rsidR="0018053E" w:rsidRDefault="0018053E" w:rsidP="0018053E"/>
    <w:p w14:paraId="5A7A59E1" w14:textId="069A031C" w:rsidR="00993592" w:rsidRDefault="003345E8" w:rsidP="005B4982">
      <w:r>
        <w:t>Note, the 1</w:t>
      </w:r>
      <w:r w:rsidRPr="003345E8">
        <w:rPr>
          <w:vertAlign w:val="superscript"/>
        </w:rPr>
        <w:t>st</w:t>
      </w:r>
      <w:r>
        <w:t xml:space="preserve"> element of the list starts with the index “0” (not the index “1”).</w:t>
      </w:r>
    </w:p>
    <w:p w14:paraId="2C04AEA9" w14:textId="4AAD4D0E" w:rsidR="00993592" w:rsidRDefault="00993592" w:rsidP="005B4982"/>
    <w:p w14:paraId="7571ECBF" w14:textId="444C5D61" w:rsidR="00993592" w:rsidRDefault="000E0CF4" w:rsidP="005B4982">
      <w:r>
        <w:t xml:space="preserve">Do the tutorial in the webpage: </w:t>
      </w:r>
      <w:hyperlink r:id="rId33" w:history="1">
        <w:r w:rsidRPr="000A56FE">
          <w:rPr>
            <w:rStyle w:val="Hyperlink"/>
          </w:rPr>
          <w:t>https://www.learnpython.org/en/Variables_and_Types</w:t>
        </w:r>
      </w:hyperlink>
      <w:r>
        <w:t xml:space="preserve">.  </w:t>
      </w:r>
      <w:r w:rsidR="00397F82">
        <w:t xml:space="preserve">I found that the tutorial works </w:t>
      </w:r>
      <w:r w:rsidR="004E6C6E">
        <w:t>using</w:t>
      </w:r>
      <w:r w:rsidR="00397F82">
        <w:t xml:space="preserve"> the Chrome browser.  </w:t>
      </w:r>
      <w:r>
        <w:t>Notice in the tutorial that adding, subtracting, multiplying us</w:t>
      </w:r>
      <w:r w:rsidR="0018053E">
        <w:t>e</w:t>
      </w:r>
      <w:r>
        <w:t xml:space="preserve"> the same operations we are used to:</w:t>
      </w:r>
    </w:p>
    <w:p w14:paraId="0B4E4FD5" w14:textId="56595154" w:rsidR="00993592" w:rsidRDefault="00993592" w:rsidP="005B4982"/>
    <w:p w14:paraId="3B91F123" w14:textId="0C202366" w:rsidR="00993592" w:rsidRPr="000E0CF4" w:rsidRDefault="002954E8" w:rsidP="005B4982">
      <w:pPr>
        <w:rPr>
          <w:b/>
          <w:bCs/>
        </w:rPr>
      </w:pPr>
      <w:r>
        <w:t>The following code when executed in Phyton yields 16.3:</w:t>
      </w:r>
    </w:p>
    <w:p w14:paraId="7249BB75" w14:textId="5010F479" w:rsidR="00993592" w:rsidRDefault="00993592" w:rsidP="005B4982"/>
    <w:p w14:paraId="357FB261" w14:textId="27D50237" w:rsidR="002954E8" w:rsidRDefault="002954E8" w:rsidP="005B4982">
      <w:r w:rsidRPr="00F447B1">
        <w:rPr>
          <w:position w:val="-4"/>
        </w:rPr>
        <w:object w:dxaOrig="639" w:dyaOrig="279" w14:anchorId="6B81D9AC">
          <v:shape id="_x0000_i1038" type="#_x0000_t75" style="width:31.95pt;height:13.95pt" o:ole="">
            <v:imagedata r:id="rId12" o:title=""/>
          </v:shape>
          <o:OLEObject Type="Embed" ProgID="Equation.DSMT4" ShapeID="_x0000_i1038" DrawAspect="Content" ObjectID="_1769336073" r:id="rId34"/>
        </w:object>
      </w:r>
    </w:p>
    <w:p w14:paraId="31C2B8C2" w14:textId="4B5FF854" w:rsidR="002954E8" w:rsidRDefault="002954E8" w:rsidP="005B4982">
      <w:r w:rsidRPr="00F447B1">
        <w:rPr>
          <w:position w:val="-4"/>
        </w:rPr>
        <w:object w:dxaOrig="999" w:dyaOrig="279" w14:anchorId="1636B239">
          <v:shape id="_x0000_i1039" type="#_x0000_t75" style="width:49.95pt;height:13.95pt" o:ole="">
            <v:imagedata r:id="rId18" o:title=""/>
          </v:shape>
          <o:OLEObject Type="Embed" ProgID="Equation.DSMT4" ShapeID="_x0000_i1039" DrawAspect="Content" ObjectID="_1769336074" r:id="rId35"/>
        </w:object>
      </w:r>
    </w:p>
    <w:p w14:paraId="2937BC68" w14:textId="34B063B3" w:rsidR="00993592" w:rsidRDefault="002954E8" w:rsidP="005B4982">
      <w:r w:rsidRPr="00F447B1">
        <w:rPr>
          <w:position w:val="-4"/>
        </w:rPr>
        <w:object w:dxaOrig="1100" w:dyaOrig="279" w14:anchorId="181BCBEF">
          <v:shape id="_x0000_i1040" type="#_x0000_t75" style="width:55pt;height:13.95pt" o:ole="">
            <v:imagedata r:id="rId36" o:title=""/>
          </v:shape>
          <o:OLEObject Type="Embed" ProgID="Equation.DSMT4" ShapeID="_x0000_i1040" DrawAspect="Content" ObjectID="_1769336075" r:id="rId37"/>
        </w:object>
      </w:r>
    </w:p>
    <w:p w14:paraId="10FBBD49" w14:textId="70C272FE" w:rsidR="00993592" w:rsidRDefault="0018053E" w:rsidP="005B4982">
      <w:r>
        <w:t>print(</w:t>
      </w:r>
      <w:r w:rsidRPr="00F447B1">
        <w:rPr>
          <w:position w:val="-4"/>
        </w:rPr>
        <w:object w:dxaOrig="220" w:dyaOrig="220" w14:anchorId="48654986">
          <v:shape id="_x0000_i1041" type="#_x0000_t75" style="width:11pt;height:11pt" o:ole="">
            <v:imagedata r:id="rId28" o:title=""/>
          </v:shape>
          <o:OLEObject Type="Embed" ProgID="Equation.DSMT4" ShapeID="_x0000_i1041" DrawAspect="Content" ObjectID="_1769336076" r:id="rId38"/>
        </w:object>
      </w:r>
      <w:r>
        <w:t>)</w:t>
      </w:r>
    </w:p>
    <w:p w14:paraId="28903FC9" w14:textId="429A9F89" w:rsidR="00993592" w:rsidRDefault="00993592" w:rsidP="005B4982"/>
    <w:p w14:paraId="40E722BC" w14:textId="29A2B831" w:rsidR="002954E8" w:rsidRDefault="002954E8" w:rsidP="005B4982">
      <w:r>
        <w:sym w:font="Wingdings" w:char="F0E0"/>
      </w:r>
      <w:r>
        <w:t xml:space="preserve"> 16.3</w:t>
      </w:r>
    </w:p>
    <w:p w14:paraId="6280F089" w14:textId="0798B594" w:rsidR="002954E8" w:rsidRDefault="002954E8" w:rsidP="005B4982"/>
    <w:p w14:paraId="087AA145" w14:textId="2B238132" w:rsidR="002954E8" w:rsidRDefault="002954E8" w:rsidP="005B4982">
      <w:r>
        <w:t>The following code when executed in Phyton yields “Hello World”:</w:t>
      </w:r>
    </w:p>
    <w:p w14:paraId="5C39106A" w14:textId="14379950" w:rsidR="002954E8" w:rsidRDefault="002954E8" w:rsidP="005B4982"/>
    <w:p w14:paraId="34014DA2" w14:textId="78C57D9F" w:rsidR="002954E8" w:rsidRDefault="002954E8" w:rsidP="005B4982">
      <w:r w:rsidRPr="00F447B1">
        <w:rPr>
          <w:position w:val="-4"/>
        </w:rPr>
        <w:object w:dxaOrig="1440" w:dyaOrig="279" w14:anchorId="0AE7CC91">
          <v:shape id="_x0000_i1042" type="#_x0000_t75" style="width:1in;height:13.95pt" o:ole="">
            <v:imagedata r:id="rId39" o:title=""/>
          </v:shape>
          <o:OLEObject Type="Embed" ProgID="Equation.DSMT4" ShapeID="_x0000_i1042" DrawAspect="Content" ObjectID="_1769336077" r:id="rId40"/>
        </w:object>
      </w:r>
    </w:p>
    <w:p w14:paraId="4B713B64" w14:textId="7FCAD8A2" w:rsidR="002954E8" w:rsidRDefault="002954E8" w:rsidP="005B4982">
      <w:r w:rsidRPr="00F447B1">
        <w:rPr>
          <w:position w:val="-4"/>
        </w:rPr>
        <w:object w:dxaOrig="1560" w:dyaOrig="279" w14:anchorId="0A2F9BBB">
          <v:shape id="_x0000_i1043" type="#_x0000_t75" style="width:78pt;height:13.95pt" o:ole="">
            <v:imagedata r:id="rId41" o:title=""/>
          </v:shape>
          <o:OLEObject Type="Embed" ProgID="Equation.DSMT4" ShapeID="_x0000_i1043" DrawAspect="Content" ObjectID="_1769336078" r:id="rId42"/>
        </w:object>
      </w:r>
    </w:p>
    <w:p w14:paraId="23E5C5A6" w14:textId="2398675D" w:rsidR="002954E8" w:rsidRDefault="002954E8" w:rsidP="005B4982">
      <w:r w:rsidRPr="00F447B1">
        <w:rPr>
          <w:position w:val="-4"/>
        </w:rPr>
        <w:object w:dxaOrig="1100" w:dyaOrig="279" w14:anchorId="5A4C611C">
          <v:shape id="_x0000_i1044" type="#_x0000_t75" style="width:55pt;height:13.95pt" o:ole="">
            <v:imagedata r:id="rId36" o:title=""/>
          </v:shape>
          <o:OLEObject Type="Embed" ProgID="Equation.DSMT4" ShapeID="_x0000_i1044" DrawAspect="Content" ObjectID="_1769336079" r:id="rId43"/>
        </w:object>
      </w:r>
    </w:p>
    <w:p w14:paraId="28C21E26" w14:textId="6B93AE6A" w:rsidR="002954E8" w:rsidRDefault="002954E8" w:rsidP="005B4982">
      <w:r>
        <w:t>print(</w:t>
      </w:r>
      <w:r w:rsidRPr="00F447B1">
        <w:rPr>
          <w:position w:val="-4"/>
        </w:rPr>
        <w:object w:dxaOrig="220" w:dyaOrig="220" w14:anchorId="2DC4034C">
          <v:shape id="_x0000_i1045" type="#_x0000_t75" style="width:11pt;height:11pt" o:ole="">
            <v:imagedata r:id="rId28" o:title=""/>
          </v:shape>
          <o:OLEObject Type="Embed" ProgID="Equation.DSMT4" ShapeID="_x0000_i1045" DrawAspect="Content" ObjectID="_1769336080" r:id="rId44"/>
        </w:object>
      </w:r>
      <w:r>
        <w:t>)</w:t>
      </w:r>
    </w:p>
    <w:p w14:paraId="1B971AA9" w14:textId="0EE68C81" w:rsidR="002954E8" w:rsidRDefault="002954E8" w:rsidP="005B4982"/>
    <w:p w14:paraId="3DA8F2CD" w14:textId="3D7E2378" w:rsidR="002954E8" w:rsidRDefault="002954E8" w:rsidP="005B4982">
      <w:r>
        <w:sym w:font="Wingdings" w:char="F0E0"/>
      </w:r>
      <w:r>
        <w:t xml:space="preserve"> Hello World</w:t>
      </w:r>
    </w:p>
    <w:p w14:paraId="6A34C8C1" w14:textId="06068662" w:rsidR="002954E8" w:rsidRDefault="002954E8" w:rsidP="005B4982"/>
    <w:p w14:paraId="435E1127" w14:textId="6DDC36CB" w:rsidR="002954E8" w:rsidRDefault="002954E8" w:rsidP="005B4982">
      <w:r>
        <w:t xml:space="preserve">For strings, the “+” operator operates as a </w:t>
      </w:r>
      <w:r w:rsidRPr="002954E8">
        <w:rPr>
          <w:i/>
          <w:iCs/>
        </w:rPr>
        <w:t>concatenation</w:t>
      </w:r>
      <w:r>
        <w:t xml:space="preserve"> operator.</w:t>
      </w:r>
    </w:p>
    <w:p w14:paraId="0329294C" w14:textId="6FEB46EB" w:rsidR="0062490D" w:rsidRDefault="0062490D" w:rsidP="005B4982">
      <w:pPr>
        <w:rPr>
          <w:snapToGrid w:val="0"/>
        </w:rPr>
      </w:pPr>
    </w:p>
    <w:p w14:paraId="300C8D4C" w14:textId="77777777" w:rsidR="009D2028" w:rsidRDefault="009D2028" w:rsidP="005B4982">
      <w:pPr>
        <w:rPr>
          <w:snapToGrid w:val="0"/>
        </w:rPr>
      </w:pPr>
    </w:p>
    <w:p w14:paraId="78F68A83" w14:textId="42447E15" w:rsidR="0062490D" w:rsidRDefault="00BD46A3" w:rsidP="00BD065A">
      <w:pPr>
        <w:jc w:val="center"/>
        <w:rPr>
          <w:snapToGrid w:val="0"/>
        </w:rPr>
      </w:pPr>
      <w:r>
        <w:rPr>
          <w:b/>
          <w:sz w:val="28"/>
        </w:rPr>
        <w:t>Loops</w:t>
      </w:r>
      <w:r w:rsidR="00973146">
        <w:rPr>
          <w:b/>
          <w:sz w:val="28"/>
        </w:rPr>
        <w:t xml:space="preserve"> &amp; Debugging</w:t>
      </w:r>
    </w:p>
    <w:p w14:paraId="520E9507" w14:textId="42EAB49C" w:rsidR="00FA2804" w:rsidRDefault="00FA2804" w:rsidP="005B4982">
      <w:pPr>
        <w:rPr>
          <w:snapToGrid w:val="0"/>
        </w:rPr>
      </w:pPr>
    </w:p>
    <w:p w14:paraId="3D580B20" w14:textId="59555782" w:rsidR="00CA41BB" w:rsidRDefault="00973146" w:rsidP="005B4982">
      <w:pPr>
        <w:rPr>
          <w:snapToGrid w:val="0"/>
        </w:rPr>
      </w:pPr>
      <w:r>
        <w:rPr>
          <w:snapToGrid w:val="0"/>
        </w:rPr>
        <w:t xml:space="preserve">The best way to see how loops work is to examine them using the debugger.  First, create a Python project called </w:t>
      </w:r>
      <w:r w:rsidRPr="00973146">
        <w:rPr>
          <w:i/>
          <w:iCs/>
          <w:snapToGrid w:val="0"/>
        </w:rPr>
        <w:t>Loop.py</w:t>
      </w:r>
      <w:r>
        <w:rPr>
          <w:snapToGrid w:val="0"/>
        </w:rPr>
        <w:t>.  Inside this program put the following code:</w:t>
      </w:r>
    </w:p>
    <w:p w14:paraId="155AE148" w14:textId="5A813769" w:rsidR="00973146" w:rsidRDefault="00973146" w:rsidP="005B4982">
      <w:pPr>
        <w:rPr>
          <w:snapToGrid w:val="0"/>
        </w:rPr>
      </w:pPr>
    </w:p>
    <w:p w14:paraId="50D91B48" w14:textId="77777777" w:rsidR="006D6A06" w:rsidRDefault="006D6A06" w:rsidP="006D6A06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x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1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2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3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4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50</w:t>
      </w:r>
      <w:r>
        <w:rPr>
          <w:rFonts w:ascii="Consolas" w:hAnsi="Consolas" w:cs="Consolas"/>
          <w:color w:val="000000"/>
          <w:sz w:val="19"/>
          <w:szCs w:val="19"/>
        </w:rPr>
        <w:t>]</w:t>
      </w:r>
      <w:r>
        <w:rPr>
          <w:rFonts w:ascii="Consolas" w:hAnsi="Consolas" w:cs="Consolas"/>
          <w:color w:val="FF00FF"/>
          <w:sz w:val="19"/>
          <w:szCs w:val="19"/>
        </w:rPr>
        <w:t xml:space="preserve">      </w:t>
      </w:r>
      <w:r>
        <w:rPr>
          <w:rFonts w:ascii="Consolas" w:hAnsi="Consolas" w:cs="Consolas"/>
          <w:color w:val="008000"/>
          <w:sz w:val="19"/>
          <w:szCs w:val="19"/>
        </w:rPr>
        <w:t># Creating a list object</w:t>
      </w:r>
    </w:p>
    <w:p w14:paraId="33F87219" w14:textId="77777777" w:rsidR="006D6A06" w:rsidRDefault="006D6A06" w:rsidP="006D6A06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FF00FF"/>
          <w:sz w:val="19"/>
          <w:szCs w:val="19"/>
        </w:rPr>
        <w:t xml:space="preserve"> i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val </w:t>
      </w:r>
      <w:r>
        <w:rPr>
          <w:rFonts w:ascii="Consolas" w:hAnsi="Consolas" w:cs="Consolas"/>
          <w:color w:val="0000FF"/>
          <w:sz w:val="19"/>
          <w:szCs w:val="19"/>
        </w:rPr>
        <w:t>in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enumerate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: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 For loop, i=index, val=element in list x</w:t>
      </w:r>
    </w:p>
    <w:p w14:paraId="2A379016" w14:textId="5D3DF3DC" w:rsidR="00973146" w:rsidRPr="00973146" w:rsidRDefault="006D6A06" w:rsidP="006D6A06">
      <w:pPr>
        <w:rPr>
          <w:snapToGrid w:val="0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</w:t>
      </w:r>
      <w:r>
        <w:rPr>
          <w:rFonts w:ascii="Consolas" w:hAnsi="Consolas" w:cs="Consolas"/>
          <w:color w:val="008000"/>
          <w:sz w:val="19"/>
          <w:szCs w:val="19"/>
        </w:rPr>
        <w:t># Print the ith element in the list</w:t>
      </w:r>
    </w:p>
    <w:p w14:paraId="60E3B353" w14:textId="77777777" w:rsidR="009D2028" w:rsidRDefault="009D2028" w:rsidP="005B4982">
      <w:pPr>
        <w:rPr>
          <w:snapToGrid w:val="0"/>
        </w:rPr>
      </w:pPr>
    </w:p>
    <w:p w14:paraId="4180C39D" w14:textId="521A15F0" w:rsidR="006D6A06" w:rsidRPr="006D6A06" w:rsidRDefault="006D6A06" w:rsidP="005B4982">
      <w:r>
        <w:rPr>
          <w:snapToGrid w:val="0"/>
        </w:rPr>
        <w:t xml:space="preserve">The variable </w:t>
      </w:r>
      <w:r w:rsidRPr="00F447B1">
        <w:rPr>
          <w:position w:val="-4"/>
        </w:rPr>
        <w:object w:dxaOrig="220" w:dyaOrig="220" w14:anchorId="061EEFF9">
          <v:shape id="_x0000_i1046" type="#_x0000_t75" style="width:11pt;height:11pt" o:ole="">
            <v:imagedata r:id="rId45" o:title=""/>
          </v:shape>
          <o:OLEObject Type="Embed" ProgID="Equation.DSMT4" ShapeID="_x0000_i1046" DrawAspect="Content" ObjectID="_1769336081" r:id="rId46"/>
        </w:object>
      </w:r>
      <w:r>
        <w:t xml:space="preserve"> is a list object containing 5 elements.  The </w:t>
      </w:r>
      <w:r w:rsidRPr="006D6A06">
        <w:rPr>
          <w:i/>
          <w:iCs/>
        </w:rPr>
        <w:t>for</w:t>
      </w:r>
      <w:r>
        <w:t xml:space="preserve"> loop works as follows:  when the program gets to the 2</w:t>
      </w:r>
      <w:r w:rsidRPr="006D6A06">
        <w:rPr>
          <w:vertAlign w:val="superscript"/>
        </w:rPr>
        <w:t>nd</w:t>
      </w:r>
      <w:r>
        <w:t xml:space="preserve"> line of the code, the index </w:t>
      </w:r>
      <w:r w:rsidRPr="00F447B1">
        <w:rPr>
          <w:position w:val="-4"/>
        </w:rPr>
        <w:object w:dxaOrig="160" w:dyaOrig="279" w14:anchorId="552B62CD">
          <v:shape id="_x0000_i1047" type="#_x0000_t75" style="width:8pt;height:13.95pt" o:ole="">
            <v:imagedata r:id="rId47" o:title=""/>
          </v:shape>
          <o:OLEObject Type="Embed" ProgID="Equation.DSMT4" ShapeID="_x0000_i1047" DrawAspect="Content" ObjectID="_1769336082" r:id="rId48"/>
        </w:object>
      </w:r>
      <w:r>
        <w:t xml:space="preserve"> is set to 0 and </w:t>
      </w:r>
      <w:r w:rsidRPr="00F447B1">
        <w:rPr>
          <w:position w:val="-4"/>
        </w:rPr>
        <w:object w:dxaOrig="420" w:dyaOrig="279" w14:anchorId="64B49B10">
          <v:shape id="_x0000_i1048" type="#_x0000_t75" style="width:21pt;height:13.95pt" o:ole="">
            <v:imagedata r:id="rId49" o:title=""/>
          </v:shape>
          <o:OLEObject Type="Embed" ProgID="Equation.DSMT4" ShapeID="_x0000_i1048" DrawAspect="Content" ObjectID="_1769336083" r:id="rId50"/>
        </w:object>
      </w:r>
      <w:r>
        <w:t xml:space="preserve"> is set to </w:t>
      </w:r>
      <w:r w:rsidR="009D2028">
        <w:lastRenderedPageBreak/>
        <w:t xml:space="preserve">10 (since </w:t>
      </w:r>
      <w:r w:rsidR="009D2028" w:rsidRPr="00F447B1">
        <w:rPr>
          <w:position w:val="-10"/>
        </w:rPr>
        <w:object w:dxaOrig="999" w:dyaOrig="320" w14:anchorId="3854255E">
          <v:shape id="_x0000_i1049" type="#_x0000_t75" style="width:49.95pt;height:16pt" o:ole="">
            <v:imagedata r:id="rId51" o:title=""/>
          </v:shape>
          <o:OLEObject Type="Embed" ProgID="Equation.DSMT4" ShapeID="_x0000_i1049" DrawAspect="Content" ObjectID="_1769336084" r:id="rId52"/>
        </w:object>
      </w:r>
      <w:r w:rsidR="009D2028">
        <w:t>)</w:t>
      </w:r>
      <w:r>
        <w:t>.  Then</w:t>
      </w:r>
      <w:r w:rsidR="009D2028">
        <w:t>, when the program gets to the 3</w:t>
      </w:r>
      <w:r w:rsidR="009D2028" w:rsidRPr="009D2028">
        <w:rPr>
          <w:vertAlign w:val="superscript"/>
        </w:rPr>
        <w:t>rd</w:t>
      </w:r>
      <w:r w:rsidR="009D2028">
        <w:t xml:space="preserve"> line,</w:t>
      </w:r>
      <w:r>
        <w:t xml:space="preserve"> </w:t>
      </w:r>
      <w:r w:rsidR="009D2028">
        <w:t>it</w:t>
      </w:r>
      <w:r>
        <w:t xml:space="preserve"> prints </w:t>
      </w:r>
      <w:r w:rsidRPr="00F447B1">
        <w:rPr>
          <w:position w:val="-10"/>
        </w:rPr>
        <w:object w:dxaOrig="420" w:dyaOrig="320" w14:anchorId="1F81ACD9">
          <v:shape id="_x0000_i1050" type="#_x0000_t75" style="width:21pt;height:16pt" o:ole="">
            <v:imagedata r:id="rId53" o:title=""/>
          </v:shape>
          <o:OLEObject Type="Embed" ProgID="Equation.DSMT4" ShapeID="_x0000_i1050" DrawAspect="Content" ObjectID="_1769336085" r:id="rId54"/>
        </w:object>
      </w:r>
      <w:r>
        <w:t xml:space="preserve"> which has the value of 10 since </w:t>
      </w:r>
      <w:r w:rsidRPr="00F447B1">
        <w:rPr>
          <w:position w:val="-4"/>
        </w:rPr>
        <w:object w:dxaOrig="580" w:dyaOrig="240" w14:anchorId="05D4FF11">
          <v:shape id="_x0000_i1051" type="#_x0000_t75" style="width:29pt;height:12pt" o:ole="">
            <v:imagedata r:id="rId55" o:title=""/>
          </v:shape>
          <o:OLEObject Type="Embed" ProgID="Equation.DSMT4" ShapeID="_x0000_i1051" DrawAspect="Content" ObjectID="_1769336086" r:id="rId56"/>
        </w:object>
      </w:r>
      <w:r w:rsidR="009D2028">
        <w:t>.  Then the program goes back to the 2</w:t>
      </w:r>
      <w:r w:rsidR="009D2028" w:rsidRPr="009D2028">
        <w:rPr>
          <w:vertAlign w:val="superscript"/>
        </w:rPr>
        <w:t>nd</w:t>
      </w:r>
      <w:r w:rsidR="009D2028">
        <w:t xml:space="preserve"> line, sets </w:t>
      </w:r>
      <w:r w:rsidR="009D2028" w:rsidRPr="00F447B1">
        <w:rPr>
          <w:position w:val="-4"/>
        </w:rPr>
        <w:object w:dxaOrig="160" w:dyaOrig="279" w14:anchorId="60C9CB40">
          <v:shape id="_x0000_i1052" type="#_x0000_t75" style="width:8pt;height:13.95pt" o:ole="">
            <v:imagedata r:id="rId47" o:title=""/>
          </v:shape>
          <o:OLEObject Type="Embed" ProgID="Equation.DSMT4" ShapeID="_x0000_i1052" DrawAspect="Content" ObjectID="_1769336087" r:id="rId57"/>
        </w:object>
      </w:r>
      <w:r w:rsidR="009D2028">
        <w:t xml:space="preserve"> to 1 and </w:t>
      </w:r>
      <w:r w:rsidR="009D2028" w:rsidRPr="00F447B1">
        <w:rPr>
          <w:position w:val="-4"/>
        </w:rPr>
        <w:object w:dxaOrig="420" w:dyaOrig="279" w14:anchorId="6E14DC93">
          <v:shape id="_x0000_i1053" type="#_x0000_t75" style="width:21pt;height:13.95pt" o:ole="">
            <v:imagedata r:id="rId49" o:title=""/>
          </v:shape>
          <o:OLEObject Type="Embed" ProgID="Equation.DSMT4" ShapeID="_x0000_i1053" DrawAspect="Content" ObjectID="_1769336088" r:id="rId58"/>
        </w:object>
      </w:r>
      <w:r w:rsidR="009D2028">
        <w:t xml:space="preserve"> to 20 (since </w:t>
      </w:r>
      <w:r w:rsidR="009D2028" w:rsidRPr="00F447B1">
        <w:rPr>
          <w:position w:val="-10"/>
        </w:rPr>
        <w:object w:dxaOrig="980" w:dyaOrig="320" w14:anchorId="3A96D3F4">
          <v:shape id="_x0000_i1054" type="#_x0000_t75" style="width:49pt;height:16pt" o:ole="">
            <v:imagedata r:id="rId59" o:title=""/>
          </v:shape>
          <o:OLEObject Type="Embed" ProgID="Equation.DSMT4" ShapeID="_x0000_i1054" DrawAspect="Content" ObjectID="_1769336089" r:id="rId60"/>
        </w:object>
      </w:r>
      <w:r w:rsidR="009D2028">
        <w:t>).  The</w:t>
      </w:r>
      <w:r w:rsidR="000D25B6">
        <w:t>n</w:t>
      </w:r>
      <w:r w:rsidR="009D2028">
        <w:t xml:space="preserve"> when it gets to the 3</w:t>
      </w:r>
      <w:r w:rsidR="009D2028" w:rsidRPr="009D2028">
        <w:rPr>
          <w:vertAlign w:val="superscript"/>
        </w:rPr>
        <w:t>rd</w:t>
      </w:r>
      <w:r w:rsidR="009D2028">
        <w:t xml:space="preserve"> line it prints </w:t>
      </w:r>
      <w:r w:rsidR="009D2028" w:rsidRPr="00F447B1">
        <w:rPr>
          <w:position w:val="-10"/>
        </w:rPr>
        <w:object w:dxaOrig="420" w:dyaOrig="320" w14:anchorId="5BCE2089">
          <v:shape id="_x0000_i1055" type="#_x0000_t75" style="width:21pt;height:16pt" o:ole="">
            <v:imagedata r:id="rId53" o:title=""/>
          </v:shape>
          <o:OLEObject Type="Embed" ProgID="Equation.DSMT4" ShapeID="_x0000_i1055" DrawAspect="Content" ObjectID="_1769336090" r:id="rId61"/>
        </w:object>
      </w:r>
      <w:r w:rsidR="009D2028">
        <w:t xml:space="preserve"> which has the value of 20 since </w:t>
      </w:r>
      <w:r w:rsidR="00AC6B6E" w:rsidRPr="00F447B1">
        <w:rPr>
          <w:position w:val="-4"/>
        </w:rPr>
        <w:object w:dxaOrig="560" w:dyaOrig="260" w14:anchorId="76DE33E1">
          <v:shape id="_x0000_i1056" type="#_x0000_t75" style="width:28pt;height:13pt" o:ole="">
            <v:imagedata r:id="rId62" o:title=""/>
          </v:shape>
          <o:OLEObject Type="Embed" ProgID="Equation.DSMT4" ShapeID="_x0000_i1056" DrawAspect="Content" ObjectID="_1769336091" r:id="rId63"/>
        </w:object>
      </w:r>
      <w:r w:rsidR="00AC6B6E">
        <w:t>.  Then the program goes back to the 2</w:t>
      </w:r>
      <w:r w:rsidR="00AC6B6E" w:rsidRPr="00AC6B6E">
        <w:rPr>
          <w:vertAlign w:val="superscript"/>
        </w:rPr>
        <w:t>nd</w:t>
      </w:r>
      <w:r w:rsidR="00AC6B6E">
        <w:t xml:space="preserve"> line and sets </w:t>
      </w:r>
      <w:r w:rsidR="00AC6B6E" w:rsidRPr="00F447B1">
        <w:rPr>
          <w:position w:val="-4"/>
        </w:rPr>
        <w:object w:dxaOrig="160" w:dyaOrig="279" w14:anchorId="56291982">
          <v:shape id="_x0000_i1057" type="#_x0000_t75" style="width:8pt;height:13.95pt" o:ole="">
            <v:imagedata r:id="rId47" o:title=""/>
          </v:shape>
          <o:OLEObject Type="Embed" ProgID="Equation.DSMT4" ShapeID="_x0000_i1057" DrawAspect="Content" ObjectID="_1769336092" r:id="rId64"/>
        </w:object>
      </w:r>
      <w:r w:rsidR="00AC6B6E">
        <w:t xml:space="preserve"> to 2 and so forth iteratively setting the index </w:t>
      </w:r>
      <w:r w:rsidR="00AC6B6E" w:rsidRPr="00F447B1">
        <w:rPr>
          <w:position w:val="-4"/>
        </w:rPr>
        <w:object w:dxaOrig="160" w:dyaOrig="279" w14:anchorId="6C127E20">
          <v:shape id="_x0000_i1058" type="#_x0000_t75" style="width:8pt;height:13.95pt" o:ole="">
            <v:imagedata r:id="rId47" o:title=""/>
          </v:shape>
          <o:OLEObject Type="Embed" ProgID="Equation.DSMT4" ShapeID="_x0000_i1058" DrawAspect="Content" ObjectID="_1769336093" r:id="rId65"/>
        </w:object>
      </w:r>
      <w:r w:rsidR="00AC6B6E">
        <w:t xml:space="preserve"> to 0, 1, 2, 3, 4 until all the elements in the list </w:t>
      </w:r>
      <w:r w:rsidR="00AC6B6E" w:rsidRPr="00F447B1">
        <w:rPr>
          <w:position w:val="-4"/>
        </w:rPr>
        <w:object w:dxaOrig="220" w:dyaOrig="220" w14:anchorId="71ABE7F0">
          <v:shape id="_x0000_i1059" type="#_x0000_t75" style="width:11pt;height:11pt" o:ole="">
            <v:imagedata r:id="rId45" o:title=""/>
          </v:shape>
          <o:OLEObject Type="Embed" ProgID="Equation.DSMT4" ShapeID="_x0000_i1059" DrawAspect="Content" ObjectID="_1769336094" r:id="rId66"/>
        </w:object>
      </w:r>
      <w:r w:rsidR="00AC6B6E">
        <w:t xml:space="preserve"> are printed.  This is the function of a loop:  iteratively repeating calculations or functions</w:t>
      </w:r>
      <w:r w:rsidR="0047252C">
        <w:t xml:space="preserve"> until a flag tells it to stop (in this case the “flag” is provided by the internal Python function </w:t>
      </w:r>
      <w:r w:rsidR="0047252C" w:rsidRPr="0047252C">
        <w:rPr>
          <w:i/>
          <w:iCs/>
        </w:rPr>
        <w:t>enumerate</w:t>
      </w:r>
      <w:r w:rsidR="0047252C">
        <w:t>—it knows when it reaches the end of the list).</w:t>
      </w:r>
    </w:p>
    <w:p w14:paraId="49521579" w14:textId="6D0E9839" w:rsidR="001B56CE" w:rsidRDefault="001B56CE" w:rsidP="009330E4">
      <w:pPr>
        <w:rPr>
          <w:snapToGrid w:val="0"/>
        </w:rPr>
      </w:pPr>
    </w:p>
    <w:p w14:paraId="63F2B7AB" w14:textId="1F1DAA01" w:rsidR="001B56CE" w:rsidRDefault="000D25B6" w:rsidP="009330E4">
      <w:pPr>
        <w:rPr>
          <w:snapToGrid w:val="0"/>
        </w:rPr>
      </w:pPr>
      <w:r>
        <w:rPr>
          <w:snapToGrid w:val="0"/>
        </w:rPr>
        <w:t xml:space="preserve">Lets examine how the </w:t>
      </w:r>
      <w:r w:rsidRPr="000D25B6">
        <w:rPr>
          <w:i/>
          <w:iCs/>
          <w:snapToGrid w:val="0"/>
        </w:rPr>
        <w:t>for</w:t>
      </w:r>
      <w:r>
        <w:rPr>
          <w:snapToGrid w:val="0"/>
        </w:rPr>
        <w:t xml:space="preserve"> loop works using the debugger.  </w:t>
      </w:r>
      <w:r w:rsidR="00170B05">
        <w:rPr>
          <w:snapToGrid w:val="0"/>
        </w:rPr>
        <w:t xml:space="preserve">First, set a </w:t>
      </w:r>
      <w:r w:rsidR="00170B05" w:rsidRPr="00170B05">
        <w:rPr>
          <w:i/>
          <w:iCs/>
          <w:snapToGrid w:val="0"/>
        </w:rPr>
        <w:t>breakpoint</w:t>
      </w:r>
      <w:r w:rsidR="00170B05">
        <w:rPr>
          <w:snapToGrid w:val="0"/>
        </w:rPr>
        <w:t xml:space="preserve"> at the 3</w:t>
      </w:r>
      <w:r w:rsidR="00170B05" w:rsidRPr="00170B05">
        <w:rPr>
          <w:snapToGrid w:val="0"/>
          <w:vertAlign w:val="superscript"/>
        </w:rPr>
        <w:t>rd</w:t>
      </w:r>
      <w:r w:rsidR="00170B05">
        <w:rPr>
          <w:snapToGrid w:val="0"/>
        </w:rPr>
        <w:t xml:space="preserve"> line of the code by either clicking your mouse in the border region of the window or by going to </w:t>
      </w:r>
      <w:r w:rsidR="00170B05" w:rsidRPr="00217A98">
        <w:rPr>
          <w:rFonts w:asciiTheme="minorHAnsi" w:hAnsiTheme="minorHAnsi" w:cstheme="minorHAnsi"/>
          <w:snapToGrid w:val="0"/>
          <w:color w:val="0070C0"/>
        </w:rPr>
        <w:t>Debug</w:t>
      </w:r>
      <w:r w:rsidR="00170B05" w:rsidRPr="00217A98">
        <w:rPr>
          <w:color w:val="0070C0"/>
          <w:position w:val="-6"/>
        </w:rPr>
        <w:object w:dxaOrig="340" w:dyaOrig="240" w14:anchorId="765D3B45">
          <v:shape id="_x0000_i1060" type="#_x0000_t75" style="width:17pt;height:12pt" o:ole="">
            <v:imagedata r:id="rId67" o:title=""/>
          </v:shape>
          <o:OLEObject Type="Embed" ProgID="Equation.DSMT4" ShapeID="_x0000_i1060" DrawAspect="Content" ObjectID="_1769336095" r:id="rId68"/>
        </w:object>
      </w:r>
      <w:r w:rsidR="00217A98" w:rsidRPr="00217A98">
        <w:rPr>
          <w:rFonts w:asciiTheme="minorHAnsi" w:hAnsiTheme="minorHAnsi" w:cstheme="minorHAnsi"/>
          <w:color w:val="0070C0"/>
        </w:rPr>
        <w:t>New Breakpoint</w:t>
      </w:r>
      <w:r w:rsidR="00217A98">
        <w:t xml:space="preserve"> in the menu.</w:t>
      </w:r>
    </w:p>
    <w:p w14:paraId="64ED6F16" w14:textId="03CB7DA1" w:rsidR="001B56CE" w:rsidRDefault="001B56CE" w:rsidP="009330E4">
      <w:pPr>
        <w:rPr>
          <w:snapToGrid w:val="0"/>
        </w:rPr>
      </w:pPr>
    </w:p>
    <w:p w14:paraId="309F4CC6" w14:textId="77DAC052" w:rsidR="001B56CE" w:rsidRDefault="00217A98" w:rsidP="009330E4">
      <w:pPr>
        <w:rPr>
          <w:snapToGrid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E10F1DE" wp14:editId="06CA98BB">
                <wp:simplePos x="0" y="0"/>
                <wp:positionH relativeFrom="column">
                  <wp:posOffset>843643</wp:posOffset>
                </wp:positionH>
                <wp:positionV relativeFrom="paragraph">
                  <wp:posOffset>1209494</wp:posOffset>
                </wp:positionV>
                <wp:extent cx="762000" cy="713014"/>
                <wp:effectExtent l="38100" t="38100" r="19050" b="3048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762000" cy="713014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64358C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66.45pt;margin-top:95.25pt;width:60pt;height:56.15pt;flip:x y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" strokecolor="red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A671A65" wp14:editId="4587637C">
                <wp:simplePos x="0" y="0"/>
                <wp:positionH relativeFrom="column">
                  <wp:posOffset>315686</wp:posOffset>
                </wp:positionH>
                <wp:positionV relativeFrom="paragraph">
                  <wp:posOffset>1280251</wp:posOffset>
                </wp:positionV>
                <wp:extent cx="59871" cy="571500"/>
                <wp:effectExtent l="38100" t="38100" r="35560" b="1905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9871" cy="5715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A90163F" id="Straight Arrow Connector 2" o:spid="_x0000_s1026" type="#_x0000_t32" style="position:absolute;margin-left:24.85pt;margin-top:100.8pt;width:4.7pt;height:45pt;flip:x 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" strokecolor="red">
                <v:stroke endarrow="block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635FD3E" wp14:editId="1500C2A7">
            <wp:extent cx="5486400" cy="1445260"/>
            <wp:effectExtent l="0" t="0" r="0" b="254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4452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00CBD" w14:textId="3C657F35" w:rsidR="001B56CE" w:rsidRDefault="001B56CE" w:rsidP="009330E4">
      <w:pPr>
        <w:rPr>
          <w:snapToGrid w:val="0"/>
        </w:rPr>
      </w:pPr>
    </w:p>
    <w:p w14:paraId="0D10EB1C" w14:textId="75BA426F" w:rsidR="001B56CE" w:rsidRDefault="001B56CE" w:rsidP="009330E4">
      <w:pPr>
        <w:rPr>
          <w:snapToGrid w:val="0"/>
        </w:rPr>
      </w:pPr>
    </w:p>
    <w:p w14:paraId="2D3DA882" w14:textId="458DDA1E" w:rsidR="00217A98" w:rsidRDefault="00D57181" w:rsidP="009330E4">
      <w:pPr>
        <w:rPr>
          <w:snapToGrid w:val="0"/>
        </w:rPr>
      </w:pPr>
      <w:r w:rsidRPr="00217A98">
        <w:rPr>
          <w:noProof/>
          <w:snapToGrid w:val="0"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594584B4" wp14:editId="1E0D144D">
                <wp:simplePos x="0" y="0"/>
                <wp:positionH relativeFrom="column">
                  <wp:posOffset>1393190</wp:posOffset>
                </wp:positionH>
                <wp:positionV relativeFrom="paragraph">
                  <wp:posOffset>53340</wp:posOffset>
                </wp:positionV>
                <wp:extent cx="2263775" cy="887095"/>
                <wp:effectExtent l="0" t="0" r="22225" b="27305"/>
                <wp:wrapSquare wrapText="bothSides"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3775" cy="887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3894A7" w14:textId="7B0A0571" w:rsidR="00620B16" w:rsidRPr="00217A98" w:rsidRDefault="00620B16">
                            <w:r>
                              <w:t xml:space="preserve">Loops must be indented after the </w:t>
                            </w:r>
                            <w:r w:rsidRPr="00217A98">
                              <w:rPr>
                                <w:i/>
                                <w:iCs/>
                              </w:rPr>
                              <w:t>for</w:t>
                            </w:r>
                            <w:r>
                              <w:t xml:space="preserve"> statement.  Indentation lets Python know you are making a </w:t>
                            </w:r>
                            <w:r w:rsidRPr="00217A98">
                              <w:rPr>
                                <w:i/>
                                <w:iCs/>
                              </w:rPr>
                              <w:t>for</w:t>
                            </w:r>
                            <w:r>
                              <w:t xml:space="preserve"> loop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94584B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09.7pt;margin-top:4.2pt;width:178.25pt;height:69.8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">
                <v:textbox>
                  <w:txbxContent>
                    <w:p w14:paraId="523894A7" w14:textId="7B0A0571" w:rsidR="00620B16" w:rsidRPr="00217A98" w:rsidRDefault="00620B16">
                      <w:r>
                        <w:t xml:space="preserve">Loops must be indented after the </w:t>
                      </w:r>
                      <w:r w:rsidRPr="00217A98">
                        <w:rPr>
                          <w:i/>
                          <w:iCs/>
                        </w:rPr>
                        <w:t>for</w:t>
                      </w:r>
                      <w:r>
                        <w:t xml:space="preserve"> statement.  Indentation lets Python know you are making a </w:t>
                      </w:r>
                      <w:r w:rsidRPr="00217A98">
                        <w:rPr>
                          <w:i/>
                          <w:iCs/>
                        </w:rPr>
                        <w:t>for</w:t>
                      </w:r>
                      <w:r>
                        <w:t xml:space="preserve"> loop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217A98">
        <w:rPr>
          <w:noProof/>
          <w:snapToGrid w:val="0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D98870D" wp14:editId="734BBA02">
                <wp:simplePos x="0" y="0"/>
                <wp:positionH relativeFrom="column">
                  <wp:posOffset>92075</wp:posOffset>
                </wp:positionH>
                <wp:positionV relativeFrom="paragraph">
                  <wp:posOffset>4445</wp:posOffset>
                </wp:positionV>
                <wp:extent cx="919480" cy="337185"/>
                <wp:effectExtent l="0" t="0" r="13970" b="2476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9480" cy="337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4700E64" w14:textId="74DF712A" w:rsidR="00620B16" w:rsidRPr="00217A98" w:rsidRDefault="00620B16">
                            <w:pPr>
                              <w:rPr>
                                <w:i/>
                                <w:iCs/>
                              </w:rPr>
                            </w:pPr>
                            <w:r>
                              <w:rPr>
                                <w:i/>
                                <w:iCs/>
                              </w:rPr>
                              <w:t>b</w:t>
                            </w:r>
                            <w:r w:rsidRPr="00217A98">
                              <w:rPr>
                                <w:i/>
                                <w:iCs/>
                              </w:rPr>
                              <w:t>reakpoi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98870D" id="_x0000_s1027" type="#_x0000_t202" style="position:absolute;margin-left:7.25pt;margin-top:.35pt;width:72.4pt;height:26.5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">
                <v:textbox>
                  <w:txbxContent>
                    <w:p w14:paraId="34700E64" w14:textId="74DF712A" w:rsidR="00620B16" w:rsidRPr="00217A98" w:rsidRDefault="00620B16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b</w:t>
                      </w:r>
                      <w:r w:rsidRPr="00217A98">
                        <w:rPr>
                          <w:i/>
                          <w:iCs/>
                        </w:rPr>
                        <w:t>reakpoin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21B28B52" w14:textId="0FFF2236" w:rsidR="00217A98" w:rsidRDefault="00217A98" w:rsidP="009330E4">
      <w:pPr>
        <w:rPr>
          <w:snapToGrid w:val="0"/>
        </w:rPr>
      </w:pPr>
    </w:p>
    <w:p w14:paraId="2524FBC1" w14:textId="673689EF" w:rsidR="00217A98" w:rsidRDefault="00217A98" w:rsidP="009330E4">
      <w:pPr>
        <w:rPr>
          <w:snapToGrid w:val="0"/>
        </w:rPr>
      </w:pPr>
    </w:p>
    <w:p w14:paraId="6630E620" w14:textId="358518F4" w:rsidR="00217A98" w:rsidRDefault="00217A98" w:rsidP="009330E4">
      <w:pPr>
        <w:rPr>
          <w:snapToGrid w:val="0"/>
        </w:rPr>
      </w:pPr>
    </w:p>
    <w:p w14:paraId="0199927D" w14:textId="345DBEEC" w:rsidR="00217A98" w:rsidRDefault="00217A98" w:rsidP="009330E4">
      <w:pPr>
        <w:rPr>
          <w:snapToGrid w:val="0"/>
        </w:rPr>
      </w:pPr>
    </w:p>
    <w:p w14:paraId="318D5FA8" w14:textId="1533C442" w:rsidR="00217A98" w:rsidRDefault="00217A98" w:rsidP="009330E4">
      <w:pPr>
        <w:rPr>
          <w:snapToGrid w:val="0"/>
        </w:rPr>
      </w:pPr>
    </w:p>
    <w:p w14:paraId="16A1FB30" w14:textId="29B02A40" w:rsidR="00A83BB5" w:rsidRDefault="00217A98" w:rsidP="009330E4">
      <w:pPr>
        <w:rPr>
          <w:snapToGrid w:val="0"/>
        </w:rPr>
      </w:pPr>
      <w:r>
        <w:rPr>
          <w:snapToGrid w:val="0"/>
        </w:rPr>
        <w:t xml:space="preserve">After making the </w:t>
      </w:r>
      <w:r w:rsidRPr="00217A98">
        <w:rPr>
          <w:i/>
          <w:iCs/>
          <w:snapToGrid w:val="0"/>
        </w:rPr>
        <w:t>breakpoint</w:t>
      </w:r>
      <w:r>
        <w:rPr>
          <w:snapToGrid w:val="0"/>
        </w:rPr>
        <w:t xml:space="preserve">, run the code by pressing the green arrow </w:t>
      </w:r>
      <w:r w:rsidRPr="00217A98">
        <w:rPr>
          <w:rFonts w:asciiTheme="minorHAnsi" w:hAnsiTheme="minorHAnsi" w:cstheme="minorHAnsi"/>
          <w:snapToGrid w:val="0"/>
          <w:color w:val="0070C0"/>
        </w:rPr>
        <w:t>Start</w:t>
      </w:r>
      <w:r>
        <w:rPr>
          <w:snapToGrid w:val="0"/>
        </w:rPr>
        <w:t xml:space="preserve"> button.  The program will halt at the </w:t>
      </w:r>
      <w:r w:rsidRPr="00217A98">
        <w:rPr>
          <w:i/>
          <w:iCs/>
          <w:snapToGrid w:val="0"/>
        </w:rPr>
        <w:t>breakpoint</w:t>
      </w:r>
      <w:r>
        <w:rPr>
          <w:snapToGrid w:val="0"/>
        </w:rPr>
        <w:t>.</w:t>
      </w:r>
    </w:p>
    <w:p w14:paraId="08B88769" w14:textId="711FBE0F" w:rsidR="00A83BB5" w:rsidRDefault="00A83BB5" w:rsidP="009330E4">
      <w:pPr>
        <w:rPr>
          <w:snapToGrid w:val="0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30F9EB45" wp14:editId="48BEB0EC">
            <wp:simplePos x="0" y="0"/>
            <wp:positionH relativeFrom="column">
              <wp:posOffset>92438</wp:posOffset>
            </wp:positionH>
            <wp:positionV relativeFrom="paragraph">
              <wp:posOffset>37193</wp:posOffset>
            </wp:positionV>
            <wp:extent cx="5486400" cy="1099185"/>
            <wp:effectExtent l="0" t="0" r="0" b="571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0991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7F74E6" w14:textId="2F9BDB94" w:rsidR="00A83BB5" w:rsidRDefault="00A83BB5" w:rsidP="009330E4">
      <w:pPr>
        <w:rPr>
          <w:snapToGrid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87D8A2F" wp14:editId="1BFAD14A">
                <wp:simplePos x="0" y="0"/>
                <wp:positionH relativeFrom="column">
                  <wp:posOffset>3739243</wp:posOffset>
                </wp:positionH>
                <wp:positionV relativeFrom="paragraph">
                  <wp:posOffset>169544</wp:posOffset>
                </wp:positionV>
                <wp:extent cx="1507490" cy="913311"/>
                <wp:effectExtent l="0" t="38100" r="54610" b="20320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07490" cy="91331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1DCF1C" id="Straight Arrow Connector 8" o:spid="_x0000_s1026" type="#_x0000_t32" style="position:absolute;margin-left:294.45pt;margin-top:13.35pt;width:118.7pt;height:71.9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" strokecolor="red">
                <v:stroke endarrow="block"/>
              </v:shape>
            </w:pict>
          </mc:Fallback>
        </mc:AlternateContent>
      </w:r>
    </w:p>
    <w:p w14:paraId="368B7ED8" w14:textId="08E0B567" w:rsidR="00A83BB5" w:rsidRDefault="00A83BB5" w:rsidP="009330E4">
      <w:pPr>
        <w:rPr>
          <w:snapToGrid w:val="0"/>
        </w:rPr>
      </w:pPr>
    </w:p>
    <w:p w14:paraId="0317063A" w14:textId="05DBF493" w:rsidR="00A83BB5" w:rsidRDefault="00A83BB5" w:rsidP="009330E4">
      <w:pPr>
        <w:rPr>
          <w:snapToGrid w:val="0"/>
        </w:rPr>
      </w:pPr>
    </w:p>
    <w:p w14:paraId="0685A7EC" w14:textId="67B0EF45" w:rsidR="00A83BB5" w:rsidRDefault="00A83BB5" w:rsidP="009330E4">
      <w:pPr>
        <w:rPr>
          <w:snapToGrid w:val="0"/>
        </w:rPr>
      </w:pPr>
    </w:p>
    <w:p w14:paraId="06316B23" w14:textId="043B1E91" w:rsidR="00217A98" w:rsidRPr="00A83BB5" w:rsidRDefault="00217A98" w:rsidP="009330E4">
      <w:pPr>
        <w:rPr>
          <w:snapToGrid w:val="0"/>
        </w:rPr>
      </w:pPr>
    </w:p>
    <w:p w14:paraId="0A44793F" w14:textId="7A39680F" w:rsidR="004511F7" w:rsidRDefault="00A83BB5" w:rsidP="009330E4">
      <w:pPr>
        <w:rPr>
          <w:snapToGrid w:val="0"/>
        </w:rPr>
      </w:pPr>
      <w:r w:rsidRPr="00217A98">
        <w:rPr>
          <w:noProof/>
          <w:snapToGrid w:val="0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6814591C" wp14:editId="276A9BC3">
                <wp:simplePos x="0" y="0"/>
                <wp:positionH relativeFrom="column">
                  <wp:posOffset>3096986</wp:posOffset>
                </wp:positionH>
                <wp:positionV relativeFrom="paragraph">
                  <wp:posOffset>142331</wp:posOffset>
                </wp:positionV>
                <wp:extent cx="2263775" cy="1404620"/>
                <wp:effectExtent l="0" t="0" r="22225" b="10795"/>
                <wp:wrapThrough wrapText="bothSides">
                  <wp:wrapPolygon edited="0">
                    <wp:start x="0" y="0"/>
                    <wp:lineTo x="0" y="21320"/>
                    <wp:lineTo x="21630" y="21320"/>
                    <wp:lineTo x="21630" y="0"/>
                    <wp:lineTo x="0" y="0"/>
                  </wp:wrapPolygon>
                </wp:wrapThrough>
                <wp:docPr id="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6377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9F6FA3B" w14:textId="01F58760" w:rsidR="00620B16" w:rsidRPr="00217A98" w:rsidRDefault="00620B16">
                            <w:r>
                              <w:t xml:space="preserve">The </w:t>
                            </w:r>
                            <w:r w:rsidRPr="00A83BB5">
                              <w:rPr>
                                <w:rFonts w:asciiTheme="minorHAnsi" w:hAnsiTheme="minorHAnsi" w:cstheme="minorHAnsi"/>
                                <w:color w:val="0070C0"/>
                              </w:rPr>
                              <w:t>Step Into</w:t>
                            </w:r>
                            <w:r>
                              <w:t xml:space="preserve"> button allows one to step through the code line by lin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14591C" id="_x0000_s1028" type="#_x0000_t202" style="position:absolute;margin-left:243.85pt;margin-top:11.2pt;width:178.25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">
                <v:textbox style="mso-fit-shape-to-text:t">
                  <w:txbxContent>
                    <w:p w14:paraId="19F6FA3B" w14:textId="01F58760" w:rsidR="00620B16" w:rsidRPr="00217A98" w:rsidRDefault="00620B16">
                      <w:r>
                        <w:t xml:space="preserve">The </w:t>
                      </w:r>
                      <w:r w:rsidRPr="00A83BB5">
                        <w:rPr>
                          <w:rFonts w:asciiTheme="minorHAnsi" w:hAnsiTheme="minorHAnsi" w:cstheme="minorHAnsi"/>
                          <w:color w:val="0070C0"/>
                        </w:rPr>
                        <w:t>Step Into</w:t>
                      </w:r>
                      <w:r>
                        <w:t xml:space="preserve"> button allows one to step through the code line by line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20E90733" w14:textId="2CC59D9D" w:rsidR="004511F7" w:rsidRDefault="004511F7" w:rsidP="009330E4">
      <w:pPr>
        <w:rPr>
          <w:snapToGrid w:val="0"/>
        </w:rPr>
      </w:pPr>
    </w:p>
    <w:p w14:paraId="4D59A3C9" w14:textId="69CB35D7" w:rsidR="00A83BB5" w:rsidRDefault="00A83BB5" w:rsidP="009330E4">
      <w:pPr>
        <w:rPr>
          <w:snapToGrid w:val="0"/>
        </w:rPr>
      </w:pPr>
    </w:p>
    <w:p w14:paraId="33DD64A1" w14:textId="27EAEF5A" w:rsidR="00A83BB5" w:rsidRDefault="00A83BB5" w:rsidP="009330E4">
      <w:pPr>
        <w:rPr>
          <w:snapToGrid w:val="0"/>
        </w:rPr>
      </w:pPr>
    </w:p>
    <w:p w14:paraId="7AED24F6" w14:textId="77777777" w:rsidR="00A83BB5" w:rsidRDefault="00A83BB5" w:rsidP="009330E4">
      <w:pPr>
        <w:rPr>
          <w:snapToGrid w:val="0"/>
        </w:rPr>
      </w:pPr>
    </w:p>
    <w:p w14:paraId="61F86995" w14:textId="13F3EA60" w:rsidR="00A83BB5" w:rsidRDefault="00A83BB5" w:rsidP="009330E4">
      <w:pPr>
        <w:rPr>
          <w:snapToGrid w:val="0"/>
        </w:rPr>
      </w:pPr>
      <w:r>
        <w:rPr>
          <w:snapToGrid w:val="0"/>
        </w:rPr>
        <w:t xml:space="preserve">By pressing the </w:t>
      </w:r>
      <w:r w:rsidRPr="00A83BB5">
        <w:rPr>
          <w:rFonts w:asciiTheme="minorHAnsi" w:hAnsiTheme="minorHAnsi" w:cstheme="minorHAnsi"/>
          <w:color w:val="0070C0"/>
        </w:rPr>
        <w:t>Step Into</w:t>
      </w:r>
      <w:r>
        <w:rPr>
          <w:snapToGrid w:val="0"/>
        </w:rPr>
        <w:t xml:space="preserve"> button (or going to </w:t>
      </w:r>
      <w:r w:rsidRPr="00217A98">
        <w:rPr>
          <w:rFonts w:asciiTheme="minorHAnsi" w:hAnsiTheme="minorHAnsi" w:cstheme="minorHAnsi"/>
          <w:snapToGrid w:val="0"/>
          <w:color w:val="0070C0"/>
        </w:rPr>
        <w:t>Debug</w:t>
      </w:r>
      <w:r w:rsidRPr="00217A98">
        <w:rPr>
          <w:color w:val="0070C0"/>
          <w:position w:val="-6"/>
        </w:rPr>
        <w:object w:dxaOrig="340" w:dyaOrig="240" w14:anchorId="48763A5A">
          <v:shape id="_x0000_i1061" type="#_x0000_t75" style="width:17pt;height:12pt" o:ole="">
            <v:imagedata r:id="rId67" o:title=""/>
          </v:shape>
          <o:OLEObject Type="Embed" ProgID="Equation.DSMT4" ShapeID="_x0000_i1061" DrawAspect="Content" ObjectID="_1769336096" r:id="rId71"/>
        </w:object>
      </w:r>
      <w:r>
        <w:rPr>
          <w:rFonts w:asciiTheme="minorHAnsi" w:hAnsiTheme="minorHAnsi" w:cstheme="minorHAnsi"/>
          <w:color w:val="0070C0"/>
        </w:rPr>
        <w:t>Step Into</w:t>
      </w:r>
      <w:r>
        <w:t xml:space="preserve"> in the menu), you will be able to step through the code line by line.  By hovering your cursor over a variable, </w:t>
      </w:r>
      <w:r>
        <w:lastRenderedPageBreak/>
        <w:t>you will be</w:t>
      </w:r>
      <w:r w:rsidR="00487DE1">
        <w:t xml:space="preserve"> able to see the value assigned to the variable (see below, we see that initially that </w:t>
      </w:r>
      <w:r w:rsidR="00487DE1" w:rsidRPr="00F447B1">
        <w:rPr>
          <w:position w:val="-4"/>
        </w:rPr>
        <w:object w:dxaOrig="580" w:dyaOrig="240" w14:anchorId="3BCF6A89">
          <v:shape id="_x0000_i1062" type="#_x0000_t75" style="width:29pt;height:12pt" o:ole="">
            <v:imagedata r:id="rId55" o:title=""/>
          </v:shape>
          <o:OLEObject Type="Embed" ProgID="Equation.DSMT4" ShapeID="_x0000_i1062" DrawAspect="Content" ObjectID="_1769336097" r:id="rId72"/>
        </w:object>
      </w:r>
      <w:r w:rsidR="00487DE1">
        <w:t xml:space="preserve">—hovering over </w:t>
      </w:r>
      <w:r w:rsidR="00487DE1" w:rsidRPr="00F447B1">
        <w:rPr>
          <w:position w:val="-4"/>
        </w:rPr>
        <w:object w:dxaOrig="420" w:dyaOrig="279" w14:anchorId="69B4173E">
          <v:shape id="_x0000_i1063" type="#_x0000_t75" style="width:21pt;height:13.95pt" o:ole="">
            <v:imagedata r:id="rId49" o:title=""/>
          </v:shape>
          <o:OLEObject Type="Embed" ProgID="Equation.DSMT4" ShapeID="_x0000_i1063" DrawAspect="Content" ObjectID="_1769336098" r:id="rId73"/>
        </w:object>
      </w:r>
      <w:r w:rsidR="00487DE1">
        <w:t xml:space="preserve"> shows that it is 10).</w:t>
      </w:r>
    </w:p>
    <w:p w14:paraId="59592FB5" w14:textId="4BEA176A" w:rsidR="00A83BB5" w:rsidRDefault="00A83BB5" w:rsidP="009330E4">
      <w:pPr>
        <w:rPr>
          <w:snapToGrid w:val="0"/>
        </w:rPr>
      </w:pPr>
    </w:p>
    <w:p w14:paraId="76C83B5B" w14:textId="653D13E1" w:rsidR="00A83BB5" w:rsidRDefault="00487DE1" w:rsidP="009330E4">
      <w:pPr>
        <w:rPr>
          <w:snapToGrid w:val="0"/>
        </w:rPr>
      </w:pPr>
      <w:r>
        <w:rPr>
          <w:noProof/>
        </w:rPr>
        <w:drawing>
          <wp:inline distT="0" distB="0" distL="0" distR="0" wp14:anchorId="561B0F90" wp14:editId="28DBAE56">
            <wp:extent cx="5486400" cy="1694180"/>
            <wp:effectExtent l="0" t="0" r="0" b="127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694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4BBC37" w14:textId="13227F3D" w:rsidR="00487DE1" w:rsidRDefault="00487DE1" w:rsidP="009330E4">
      <w:pPr>
        <w:rPr>
          <w:snapToGrid w:val="0"/>
        </w:rPr>
      </w:pPr>
    </w:p>
    <w:p w14:paraId="23ABE60B" w14:textId="0221B433" w:rsidR="00487DE1" w:rsidRDefault="00487DE1" w:rsidP="009330E4">
      <w:r>
        <w:rPr>
          <w:snapToGrid w:val="0"/>
        </w:rPr>
        <w:t>When you 1</w:t>
      </w:r>
      <w:r w:rsidRPr="00487DE1">
        <w:rPr>
          <w:snapToGrid w:val="0"/>
          <w:vertAlign w:val="superscript"/>
        </w:rPr>
        <w:t>st</w:t>
      </w:r>
      <w:r>
        <w:rPr>
          <w:snapToGrid w:val="0"/>
        </w:rPr>
        <w:t xml:space="preserve"> press </w:t>
      </w:r>
      <w:r>
        <w:rPr>
          <w:rFonts w:asciiTheme="minorHAnsi" w:hAnsiTheme="minorHAnsi" w:cstheme="minorHAnsi"/>
          <w:color w:val="0070C0"/>
        </w:rPr>
        <w:t>Step Into</w:t>
      </w:r>
      <w:r>
        <w:rPr>
          <w:snapToGrid w:val="0"/>
        </w:rPr>
        <w:t>, you will see that the program goes back to the 2</w:t>
      </w:r>
      <w:r w:rsidRPr="00487DE1">
        <w:rPr>
          <w:snapToGrid w:val="0"/>
          <w:vertAlign w:val="superscript"/>
        </w:rPr>
        <w:t>nd</w:t>
      </w:r>
      <w:r>
        <w:rPr>
          <w:snapToGrid w:val="0"/>
        </w:rPr>
        <w:t xml:space="preserve"> line (and </w:t>
      </w:r>
      <w:r w:rsidRPr="00F447B1">
        <w:rPr>
          <w:position w:val="-4"/>
        </w:rPr>
        <w:object w:dxaOrig="160" w:dyaOrig="279" w14:anchorId="459884D3">
          <v:shape id="_x0000_i1064" type="#_x0000_t75" style="width:8pt;height:13.95pt" o:ole="">
            <v:imagedata r:id="rId47" o:title=""/>
          </v:shape>
          <o:OLEObject Type="Embed" ProgID="Equation.DSMT4" ShapeID="_x0000_i1064" DrawAspect="Content" ObjectID="_1769336099" r:id="rId75"/>
        </w:object>
      </w:r>
      <w:r>
        <w:t xml:space="preserve"> is still 0).</w:t>
      </w:r>
      <w:r>
        <w:rPr>
          <w:snapToGrid w:val="0"/>
        </w:rPr>
        <w:t xml:space="preserve">  Press </w:t>
      </w:r>
      <w:r>
        <w:rPr>
          <w:rFonts w:asciiTheme="minorHAnsi" w:hAnsiTheme="minorHAnsi" w:cstheme="minorHAnsi"/>
          <w:color w:val="0070C0"/>
        </w:rPr>
        <w:t>Step Into</w:t>
      </w:r>
      <w:r>
        <w:rPr>
          <w:snapToGrid w:val="0"/>
        </w:rPr>
        <w:t xml:space="preserve"> and the program steps to the 3</w:t>
      </w:r>
      <w:r w:rsidRPr="00487DE1">
        <w:rPr>
          <w:snapToGrid w:val="0"/>
          <w:vertAlign w:val="superscript"/>
        </w:rPr>
        <w:t>rd</w:t>
      </w:r>
      <w:r>
        <w:rPr>
          <w:snapToGrid w:val="0"/>
        </w:rPr>
        <w:t xml:space="preserve"> line and sets </w:t>
      </w:r>
      <w:r w:rsidRPr="00F447B1">
        <w:rPr>
          <w:position w:val="-4"/>
        </w:rPr>
        <w:object w:dxaOrig="160" w:dyaOrig="279" w14:anchorId="04701990">
          <v:shape id="_x0000_i1065" type="#_x0000_t75" style="width:8pt;height:13.95pt" o:ole="">
            <v:imagedata r:id="rId47" o:title=""/>
          </v:shape>
          <o:OLEObject Type="Embed" ProgID="Equation.DSMT4" ShapeID="_x0000_i1065" DrawAspect="Content" ObjectID="_1769336100" r:id="rId76"/>
        </w:object>
      </w:r>
      <w:r>
        <w:t xml:space="preserve"> to 1 and </w:t>
      </w:r>
      <w:r w:rsidRPr="00F447B1">
        <w:rPr>
          <w:position w:val="-4"/>
        </w:rPr>
        <w:object w:dxaOrig="420" w:dyaOrig="279" w14:anchorId="0767885F">
          <v:shape id="_x0000_i1066" type="#_x0000_t75" style="width:21pt;height:13.95pt" o:ole="">
            <v:imagedata r:id="rId49" o:title=""/>
          </v:shape>
          <o:OLEObject Type="Embed" ProgID="Equation.DSMT4" ShapeID="_x0000_i1066" DrawAspect="Content" ObjectID="_1769336101" r:id="rId77"/>
        </w:object>
      </w:r>
      <w:r>
        <w:t xml:space="preserve"> to 20.</w:t>
      </w:r>
      <w:r>
        <w:rPr>
          <w:snapToGrid w:val="0"/>
        </w:rPr>
        <w:t xml:space="preserve">  Pressing </w:t>
      </w:r>
      <w:r>
        <w:rPr>
          <w:rFonts w:asciiTheme="minorHAnsi" w:hAnsiTheme="minorHAnsi" w:cstheme="minorHAnsi"/>
          <w:color w:val="0070C0"/>
        </w:rPr>
        <w:t>Step Into</w:t>
      </w:r>
      <w:r>
        <w:rPr>
          <w:snapToGrid w:val="0"/>
        </w:rPr>
        <w:t xml:space="preserve"> iteratively and you will see </w:t>
      </w:r>
      <w:r w:rsidRPr="00F447B1">
        <w:rPr>
          <w:position w:val="-4"/>
        </w:rPr>
        <w:object w:dxaOrig="160" w:dyaOrig="279" w14:anchorId="203A3A57">
          <v:shape id="_x0000_i1067" type="#_x0000_t75" style="width:8pt;height:13.95pt" o:ole="">
            <v:imagedata r:id="rId47" o:title=""/>
          </v:shape>
          <o:OLEObject Type="Embed" ProgID="Equation.DSMT4" ShapeID="_x0000_i1067" DrawAspect="Content" ObjectID="_1769336102" r:id="rId78"/>
        </w:object>
      </w:r>
      <w:r>
        <w:t xml:space="preserve"> increment from 0 to 4.</w:t>
      </w:r>
    </w:p>
    <w:p w14:paraId="38E1AC9A" w14:textId="03330F4B" w:rsidR="00FB57C8" w:rsidRDefault="00FB57C8" w:rsidP="009330E4"/>
    <w:p w14:paraId="63C90A41" w14:textId="521A52F4" w:rsidR="00FB57C8" w:rsidRDefault="00FB57C8" w:rsidP="009330E4">
      <w:r>
        <w:t xml:space="preserve">Another way to see the values of variables is to use the </w:t>
      </w:r>
      <w:r w:rsidRPr="00FB57C8">
        <w:rPr>
          <w:rFonts w:asciiTheme="minorHAnsi" w:hAnsiTheme="minorHAnsi" w:cstheme="minorHAnsi"/>
          <w:color w:val="0070C0"/>
        </w:rPr>
        <w:t>Watch</w:t>
      </w:r>
      <w:r>
        <w:t xml:space="preserve"> window (see below).</w:t>
      </w:r>
    </w:p>
    <w:p w14:paraId="4CA14EF2" w14:textId="3FB6A365" w:rsidR="00B56075" w:rsidRDefault="00B56075" w:rsidP="009330E4">
      <w:r>
        <w:rPr>
          <w:noProof/>
        </w:rPr>
        <w:drawing>
          <wp:anchor distT="0" distB="0" distL="114300" distR="114300" simplePos="0" relativeHeight="251672576" behindDoc="0" locked="0" layoutInCell="1" allowOverlap="1" wp14:anchorId="0F7F84BA" wp14:editId="4CB46040">
            <wp:simplePos x="0" y="0"/>
            <wp:positionH relativeFrom="column">
              <wp:posOffset>140970</wp:posOffset>
            </wp:positionH>
            <wp:positionV relativeFrom="paragraph">
              <wp:posOffset>77198</wp:posOffset>
            </wp:positionV>
            <wp:extent cx="4572000" cy="5001768"/>
            <wp:effectExtent l="0" t="0" r="0" b="889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50017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A89A83" w14:textId="4D330DA5" w:rsidR="00B56075" w:rsidRDefault="00B56075" w:rsidP="009330E4"/>
    <w:p w14:paraId="5B72A44E" w14:textId="0CF63A99" w:rsidR="00B56075" w:rsidRDefault="00B56075" w:rsidP="009330E4"/>
    <w:p w14:paraId="63E0F266" w14:textId="697A886B" w:rsidR="00B56075" w:rsidRDefault="00B56075" w:rsidP="009330E4"/>
    <w:p w14:paraId="2D9EC028" w14:textId="18D1402C" w:rsidR="00B56075" w:rsidRDefault="00B56075" w:rsidP="009330E4"/>
    <w:p w14:paraId="02C4420D" w14:textId="379BBC7F" w:rsidR="00B56075" w:rsidRDefault="00B56075" w:rsidP="009330E4"/>
    <w:p w14:paraId="684773F2" w14:textId="56075915" w:rsidR="00B56075" w:rsidRDefault="00B56075" w:rsidP="009330E4"/>
    <w:p w14:paraId="35019E42" w14:textId="614C6621" w:rsidR="00B56075" w:rsidRDefault="00B56075" w:rsidP="009330E4"/>
    <w:p w14:paraId="0311C9FE" w14:textId="6414C70F" w:rsidR="00B56075" w:rsidRDefault="00B56075" w:rsidP="009330E4"/>
    <w:p w14:paraId="0597EE8F" w14:textId="7E57DCEF" w:rsidR="00B56075" w:rsidRDefault="00B56075" w:rsidP="009330E4"/>
    <w:p w14:paraId="294EF7ED" w14:textId="0B734272" w:rsidR="00B56075" w:rsidRDefault="00B56075" w:rsidP="009330E4"/>
    <w:p w14:paraId="2A7068F4" w14:textId="2EB8698E" w:rsidR="00B56075" w:rsidRDefault="00B56075" w:rsidP="009330E4"/>
    <w:p w14:paraId="34C2196E" w14:textId="35C910D9" w:rsidR="00B56075" w:rsidRDefault="00B56075" w:rsidP="009330E4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0C19768" wp14:editId="6D1B62F1">
                <wp:simplePos x="0" y="0"/>
                <wp:positionH relativeFrom="column">
                  <wp:posOffset>-332105</wp:posOffset>
                </wp:positionH>
                <wp:positionV relativeFrom="paragraph">
                  <wp:posOffset>1501775</wp:posOffset>
                </wp:positionV>
                <wp:extent cx="402590" cy="407670"/>
                <wp:effectExtent l="0" t="0" r="54610" b="49530"/>
                <wp:wrapNone/>
                <wp:docPr id="29" name="Straight Arrow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2590" cy="40767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00EFA57" id="Straight Arrow Connector 29" o:spid="_x0000_s1026" type="#_x0000_t32" style="position:absolute;margin-left:-26.15pt;margin-top:118.25pt;width:31.7pt;height:32.1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" strokecolor="red">
                <v:stroke endarrow="block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F9E2746" wp14:editId="078AA653">
                <wp:simplePos x="0" y="0"/>
                <wp:positionH relativeFrom="column">
                  <wp:posOffset>641350</wp:posOffset>
                </wp:positionH>
                <wp:positionV relativeFrom="paragraph">
                  <wp:posOffset>380365</wp:posOffset>
                </wp:positionV>
                <wp:extent cx="4244975" cy="2013585"/>
                <wp:effectExtent l="38100" t="0" r="22225" b="6286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244975" cy="201358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D92C897" id="Straight Arrow Connector 14" o:spid="_x0000_s1026" type="#_x0000_t32" style="position:absolute;margin-left:50.5pt;margin-top:29.95pt;width:334.25pt;height:158.55pt;flip:x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" strokecolor="red">
                <v:stroke endarrow="block"/>
              </v:shape>
            </w:pict>
          </mc:Fallback>
        </mc:AlternateContent>
      </w:r>
      <w:r w:rsidRPr="00FB57C8">
        <w:rPr>
          <w:noProof/>
          <w:snapToGrid w:val="0"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2F3BA859" wp14:editId="709B0E90">
                <wp:simplePos x="0" y="0"/>
                <wp:positionH relativeFrom="column">
                  <wp:posOffset>4805045</wp:posOffset>
                </wp:positionH>
                <wp:positionV relativeFrom="paragraph">
                  <wp:posOffset>37465</wp:posOffset>
                </wp:positionV>
                <wp:extent cx="1714500" cy="707390"/>
                <wp:effectExtent l="0" t="0" r="19050" b="1651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14500" cy="7073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ED411A" w14:textId="11B77428" w:rsidR="00620B16" w:rsidRDefault="00620B16">
                            <w:r>
                              <w:t xml:space="preserve">Type </w:t>
                            </w:r>
                            <w:r w:rsidRPr="00F447B1">
                              <w:rPr>
                                <w:position w:val="-4"/>
                              </w:rPr>
                              <w:object w:dxaOrig="160" w:dyaOrig="279" w14:anchorId="34E33469">
                                <v:shape id="_x0000_i1069" type="#_x0000_t75" style="width:8pt;height:13.95pt" o:ole="">
                                  <v:imagedata r:id="rId47" o:title=""/>
                                </v:shape>
                                <o:OLEObject Type="Embed" ProgID="Equation.DSMT4" ShapeID="_x0000_i1069" DrawAspect="Content" ObjectID="_1769336111" r:id="rId80"/>
                              </w:object>
                            </w:r>
                            <w:r>
                              <w:t xml:space="preserve"> and </w:t>
                            </w:r>
                            <w:r w:rsidRPr="00F447B1">
                              <w:rPr>
                                <w:position w:val="-4"/>
                              </w:rPr>
                              <w:object w:dxaOrig="420" w:dyaOrig="279" w14:anchorId="3FDD455A">
                                <v:shape id="_x0000_i1071" type="#_x0000_t75" style="width:21pt;height:13.95pt" o:ole="">
                                  <v:imagedata r:id="rId49" o:title=""/>
                                </v:shape>
                                <o:OLEObject Type="Embed" ProgID="Equation.DSMT4" ShapeID="_x0000_i1071" DrawAspect="Content" ObjectID="_1769336112" r:id="rId81"/>
                              </w:object>
                            </w:r>
                            <w:r>
                              <w:t xml:space="preserve"> into the </w:t>
                            </w:r>
                            <w:r w:rsidRPr="00FB57C8">
                              <w:rPr>
                                <w:rFonts w:asciiTheme="minorHAnsi" w:hAnsiTheme="minorHAnsi" w:cstheme="minorHAnsi"/>
                                <w:color w:val="0070C0"/>
                              </w:rPr>
                              <w:t>Watch</w:t>
                            </w:r>
                            <w:r>
                              <w:t xml:space="preserve"> fields to see their valu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3BA859" id="_x0000_s1029" type="#_x0000_t202" style="position:absolute;margin-left:378.35pt;margin-top:2.95pt;width:135pt;height:55.7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">
                <v:textbox>
                  <w:txbxContent>
                    <w:p w14:paraId="4AED411A" w14:textId="11B77428" w:rsidR="00620B16" w:rsidRDefault="00620B16">
                      <w:r>
                        <w:t xml:space="preserve">Type </w:t>
                      </w:r>
                      <w:r w:rsidRPr="00F447B1">
                        <w:rPr>
                          <w:position w:val="-4"/>
                        </w:rPr>
                        <w:object w:dxaOrig="160" w:dyaOrig="279" w14:anchorId="34E33469">
                          <v:shape id="_x0000_i1147" type="#_x0000_t75" style="width:8pt;height:13.95pt" o:ole="">
                            <v:imagedata r:id="rId82" o:title=""/>
                          </v:shape>
                          <o:OLEObject Type="Embed" ProgID="Equation.DSMT4" ShapeID="_x0000_i1147" DrawAspect="Content" ObjectID="_1673275954" r:id="rId84"/>
                        </w:object>
                      </w:r>
                      <w:r>
                        <w:t xml:space="preserve"> and </w:t>
                      </w:r>
                      <w:r w:rsidRPr="00F447B1">
                        <w:rPr>
                          <w:position w:val="-4"/>
                        </w:rPr>
                        <w:object w:dxaOrig="420" w:dyaOrig="279" w14:anchorId="3FDD455A">
                          <v:shape id="_x0000_i1148" type="#_x0000_t75" style="width:21pt;height:13.95pt" o:ole="">
                            <v:imagedata r:id="rId85" o:title=""/>
                          </v:shape>
                          <o:OLEObject Type="Embed" ProgID="Equation.DSMT4" ShapeID="_x0000_i1148" DrawAspect="Content" ObjectID="_1673275955" r:id="rId86"/>
                        </w:object>
                      </w:r>
                      <w:r>
                        <w:t xml:space="preserve"> into the </w:t>
                      </w:r>
                      <w:r w:rsidRPr="00FB57C8">
                        <w:rPr>
                          <w:rFonts w:asciiTheme="minorHAnsi" w:hAnsiTheme="minorHAnsi" w:cstheme="minorHAnsi"/>
                          <w:color w:val="0070C0"/>
                        </w:rPr>
                        <w:t>Watch</w:t>
                      </w:r>
                      <w:r>
                        <w:t xml:space="preserve"> fields to see their values</w:t>
                      </w:r>
                    </w:p>
                  </w:txbxContent>
                </v:textbox>
              </v:shape>
            </w:pict>
          </mc:Fallback>
        </mc:AlternateContent>
      </w:r>
      <w:r w:rsidRPr="00FB57C8">
        <w:rPr>
          <w:noProof/>
          <w:snapToGrid w:val="0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124AE7E5" wp14:editId="6E9BF88C">
                <wp:simplePos x="0" y="0"/>
                <wp:positionH relativeFrom="column">
                  <wp:posOffset>-838200</wp:posOffset>
                </wp:positionH>
                <wp:positionV relativeFrom="paragraph">
                  <wp:posOffset>701675</wp:posOffset>
                </wp:positionV>
                <wp:extent cx="821690" cy="957580"/>
                <wp:effectExtent l="0" t="0" r="16510" b="1397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1690" cy="9575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870466" w14:textId="2456FEE8" w:rsidR="00620B16" w:rsidRDefault="00620B16">
                            <w:r w:rsidRPr="00FB57C8">
                              <w:rPr>
                                <w:rFonts w:asciiTheme="minorHAnsi" w:hAnsiTheme="minorHAnsi" w:cstheme="minorHAnsi"/>
                                <w:color w:val="0070C0"/>
                              </w:rPr>
                              <w:t>Watch</w:t>
                            </w:r>
                            <w:r>
                              <w:t xml:space="preserve"> monitors values of variabl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24AE7E5" id="_x0000_s1030" type="#_x0000_t202" style="position:absolute;margin-left:-66pt;margin-top:55.25pt;width:64.7pt;height:75.4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">
                <v:textbox>
                  <w:txbxContent>
                    <w:p w14:paraId="5B870466" w14:textId="2456FEE8" w:rsidR="00620B16" w:rsidRDefault="00620B16">
                      <w:r w:rsidRPr="00FB57C8">
                        <w:rPr>
                          <w:rFonts w:asciiTheme="minorHAnsi" w:hAnsiTheme="minorHAnsi" w:cstheme="minorHAnsi"/>
                          <w:color w:val="0070C0"/>
                        </w:rPr>
                        <w:t>Watch</w:t>
                      </w:r>
                      <w:r>
                        <w:t xml:space="preserve"> monitors values of variable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AC5AD6D" wp14:editId="40789FEC">
                <wp:simplePos x="0" y="0"/>
                <wp:positionH relativeFrom="column">
                  <wp:posOffset>-196215</wp:posOffset>
                </wp:positionH>
                <wp:positionV relativeFrom="paragraph">
                  <wp:posOffset>1659255</wp:posOffset>
                </wp:positionV>
                <wp:extent cx="892175" cy="598170"/>
                <wp:effectExtent l="0" t="0" r="22225" b="11430"/>
                <wp:wrapNone/>
                <wp:docPr id="22" name="Oval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2175" cy="59817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0DBBBFE" id="Oval 22" o:spid="_x0000_s1026" style="position:absolute;margin-left:-15.45pt;margin-top:130.65pt;width:70.25pt;height:47.1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" filled="f" strokecolor="red" strokeweight="2pt"/>
            </w:pict>
          </mc:Fallback>
        </mc:AlternateContent>
      </w:r>
    </w:p>
    <w:p w14:paraId="2FD04632" w14:textId="4C7A23A4" w:rsidR="00B56075" w:rsidRDefault="00B56075" w:rsidP="009330E4"/>
    <w:p w14:paraId="7EFAE2EE" w14:textId="591C8052" w:rsidR="00B56075" w:rsidRDefault="00B56075" w:rsidP="009330E4"/>
    <w:p w14:paraId="3B816690" w14:textId="5346E6B3" w:rsidR="00B56075" w:rsidRDefault="00B56075" w:rsidP="009330E4"/>
    <w:p w14:paraId="6B968F72" w14:textId="44C924E5" w:rsidR="00B56075" w:rsidRDefault="00B56075" w:rsidP="009330E4"/>
    <w:p w14:paraId="39B5184A" w14:textId="18A09F1C" w:rsidR="00B56075" w:rsidRDefault="00B56075" w:rsidP="009330E4"/>
    <w:p w14:paraId="6A543386" w14:textId="79AB7CD0" w:rsidR="00B56075" w:rsidRDefault="00B56075" w:rsidP="009330E4"/>
    <w:p w14:paraId="0F365E13" w14:textId="0F736468" w:rsidR="00B56075" w:rsidRDefault="00B56075" w:rsidP="009330E4"/>
    <w:p w14:paraId="758805F1" w14:textId="4EC92ED9" w:rsidR="00B56075" w:rsidRDefault="00B56075" w:rsidP="009330E4"/>
    <w:p w14:paraId="33EBFDF3" w14:textId="4DE19312" w:rsidR="00B56075" w:rsidRDefault="00B56075" w:rsidP="009330E4"/>
    <w:p w14:paraId="0A8C8752" w14:textId="24EBE052" w:rsidR="00B56075" w:rsidRDefault="00B56075" w:rsidP="009330E4"/>
    <w:p w14:paraId="67F97E8C" w14:textId="26A8D871" w:rsidR="00B56075" w:rsidRDefault="00B56075" w:rsidP="009330E4"/>
    <w:p w14:paraId="571DA54C" w14:textId="1C5CB8BC" w:rsidR="00B56075" w:rsidRDefault="00B56075" w:rsidP="009330E4"/>
    <w:p w14:paraId="6FCCC68D" w14:textId="619C7BB9" w:rsidR="00B56075" w:rsidRDefault="00B56075" w:rsidP="009330E4"/>
    <w:p w14:paraId="34E0770E" w14:textId="06217980" w:rsidR="00B56075" w:rsidRDefault="00B56075" w:rsidP="009330E4"/>
    <w:p w14:paraId="2CBC8D9B" w14:textId="3899BBB8" w:rsidR="00B56075" w:rsidRDefault="0035001D" w:rsidP="009330E4">
      <w:r>
        <w:rPr>
          <w:snapToGrid w:val="0"/>
        </w:rPr>
        <w:lastRenderedPageBreak/>
        <w:t xml:space="preserve">Now when you press </w:t>
      </w:r>
      <w:r>
        <w:rPr>
          <w:rFonts w:asciiTheme="minorHAnsi" w:hAnsiTheme="minorHAnsi" w:cstheme="minorHAnsi"/>
          <w:color w:val="0070C0"/>
        </w:rPr>
        <w:t>Step Into</w:t>
      </w:r>
      <w:r>
        <w:rPr>
          <w:snapToGrid w:val="0"/>
        </w:rPr>
        <w:t xml:space="preserve">, you see the </w:t>
      </w:r>
      <w:r w:rsidR="00B54353">
        <w:rPr>
          <w:snapToGrid w:val="0"/>
        </w:rPr>
        <w:t>variables change dynamically.</w:t>
      </w:r>
    </w:p>
    <w:p w14:paraId="30E2BDC0" w14:textId="77777777" w:rsidR="003C4C6B" w:rsidRDefault="003C4C6B" w:rsidP="003C4C6B">
      <w:pPr>
        <w:rPr>
          <w:snapToGrid w:val="0"/>
        </w:rPr>
      </w:pPr>
    </w:p>
    <w:p w14:paraId="059646F2" w14:textId="77777777" w:rsidR="003C4C6B" w:rsidRDefault="003C4C6B" w:rsidP="003C4C6B">
      <w:pPr>
        <w:rPr>
          <w:snapToGrid w:val="0"/>
        </w:rPr>
      </w:pPr>
    </w:p>
    <w:p w14:paraId="712C5D5F" w14:textId="47E056CD" w:rsidR="003C4C6B" w:rsidRDefault="003C4C6B" w:rsidP="003C4C6B">
      <w:pPr>
        <w:jc w:val="center"/>
        <w:rPr>
          <w:snapToGrid w:val="0"/>
        </w:rPr>
      </w:pPr>
      <w:r>
        <w:rPr>
          <w:b/>
          <w:sz w:val="28"/>
        </w:rPr>
        <w:t>Reading Data Files</w:t>
      </w:r>
    </w:p>
    <w:p w14:paraId="4E06ECD6" w14:textId="77777777" w:rsidR="003C4C6B" w:rsidRDefault="003C4C6B" w:rsidP="003C4C6B">
      <w:pPr>
        <w:rPr>
          <w:snapToGrid w:val="0"/>
        </w:rPr>
      </w:pPr>
    </w:p>
    <w:p w14:paraId="59691B0D" w14:textId="1302B46E" w:rsidR="00B56075" w:rsidRDefault="00B47EE8" w:rsidP="009330E4">
      <w:r>
        <w:t xml:space="preserve">This section will show how to read data from </w:t>
      </w:r>
      <w:r w:rsidR="00397F82">
        <w:t xml:space="preserve">files into arrays.  </w:t>
      </w:r>
      <w:r w:rsidR="00E035D0">
        <w:t xml:space="preserve">Note that </w:t>
      </w:r>
      <w:r w:rsidR="001E25DF">
        <w:t xml:space="preserve">the variable </w:t>
      </w:r>
      <w:r w:rsidR="001E25DF" w:rsidRPr="00F447B1">
        <w:rPr>
          <w:position w:val="-4"/>
        </w:rPr>
        <w:object w:dxaOrig="220" w:dyaOrig="220" w14:anchorId="30A9F927">
          <v:shape id="_x0000_i1072" type="#_x0000_t75" style="width:11pt;height:11pt" o:ole="">
            <v:imagedata r:id="rId87" o:title=""/>
          </v:shape>
          <o:OLEObject Type="Embed" ProgID="Equation.DSMT4" ShapeID="_x0000_i1072" DrawAspect="Content" ObjectID="_1769336103" r:id="rId88"/>
        </w:object>
      </w:r>
      <w:r w:rsidR="001E25DF">
        <w:t xml:space="preserve"> in the last example was a list of objects, not an array of objects.  One cannot multiply lists like you can do for arrays (or matrices).  </w:t>
      </w:r>
      <w:r w:rsidR="00397F82">
        <w:t xml:space="preserve">Unfortunately, Python 3.7 does not </w:t>
      </w:r>
      <w:r w:rsidR="001E25DF">
        <w:t xml:space="preserve">have built-in support for arrays.  We must install a module that does, such as </w:t>
      </w:r>
      <w:r w:rsidR="001E25DF" w:rsidRPr="001E25DF">
        <w:rPr>
          <w:i/>
          <w:iCs/>
        </w:rPr>
        <w:t>numpy</w:t>
      </w:r>
      <w:r w:rsidR="001E25DF">
        <w:t xml:space="preserve">.  Install </w:t>
      </w:r>
      <w:r w:rsidR="001E25DF" w:rsidRPr="001E25DF">
        <w:rPr>
          <w:i/>
          <w:iCs/>
        </w:rPr>
        <w:t>numpy</w:t>
      </w:r>
      <w:r w:rsidR="001E25DF">
        <w:t xml:space="preserve"> by using </w:t>
      </w:r>
      <w:r w:rsidR="001E25DF" w:rsidRPr="001E25DF">
        <w:rPr>
          <w:i/>
          <w:iCs/>
        </w:rPr>
        <w:t>pip</w:t>
      </w:r>
      <w:r w:rsidR="001E25DF">
        <w:t xml:space="preserve"> (see Python Tutorial #1):</w:t>
      </w:r>
    </w:p>
    <w:p w14:paraId="17E2DF93" w14:textId="0E3648D0" w:rsidR="00B56075" w:rsidRDefault="00B56075" w:rsidP="009330E4"/>
    <w:p w14:paraId="42C12928" w14:textId="7CC088A8" w:rsidR="00B56075" w:rsidRDefault="00B431E2" w:rsidP="00B431E2">
      <w:pPr>
        <w:ind w:left="2160" w:firstLine="720"/>
      </w:pPr>
      <w:r w:rsidRPr="00476DA6">
        <w:rPr>
          <w:rFonts w:asciiTheme="minorHAnsi" w:hAnsiTheme="minorHAnsi" w:cstheme="minorHAnsi"/>
          <w:sz w:val="28"/>
          <w:szCs w:val="28"/>
        </w:rPr>
        <w:t xml:space="preserve">py -m pip install </w:t>
      </w:r>
      <w:r>
        <w:rPr>
          <w:rFonts w:asciiTheme="minorHAnsi" w:hAnsiTheme="minorHAnsi" w:cstheme="minorHAnsi"/>
          <w:sz w:val="28"/>
          <w:szCs w:val="28"/>
        </w:rPr>
        <w:t>Numpy</w:t>
      </w:r>
    </w:p>
    <w:p w14:paraId="5759898C" w14:textId="7D1B36C9" w:rsidR="00B56075" w:rsidRDefault="00B56075" w:rsidP="009330E4"/>
    <w:p w14:paraId="63BFA9A9" w14:textId="32E94FA2" w:rsidR="00B56075" w:rsidRPr="00A218C2" w:rsidRDefault="00A218C2" w:rsidP="009330E4">
      <w:r w:rsidRPr="00A218C2">
        <w:rPr>
          <w:i/>
          <w:iCs/>
        </w:rPr>
        <w:t xml:space="preserve">Numpy </w:t>
      </w:r>
      <w:r>
        <w:t>is a Python module containing a library of high-level mathematical operations for multi-dimensional arrays and matrices.  It contains all the support scientists and engineers need for arrays and matrices.</w:t>
      </w:r>
      <w:r w:rsidR="00D57181">
        <w:t xml:space="preserve">  To use </w:t>
      </w:r>
      <w:r w:rsidR="00D57181" w:rsidRPr="00D57181">
        <w:rPr>
          <w:i/>
          <w:iCs/>
        </w:rPr>
        <w:t>numpy</w:t>
      </w:r>
      <w:r w:rsidR="00D57181">
        <w:t>, you will need to import it with the line:</w:t>
      </w:r>
    </w:p>
    <w:p w14:paraId="0EB9ED3E" w14:textId="56E1DC10" w:rsidR="00B56075" w:rsidRDefault="00B56075" w:rsidP="009330E4"/>
    <w:p w14:paraId="5E221C1E" w14:textId="49F81684" w:rsidR="00B56075" w:rsidRDefault="00D57181" w:rsidP="00D57181">
      <w:pPr>
        <w:ind w:left="2160" w:firstLine="720"/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umpy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 w:rsidR="00C7436D">
        <w:rPr>
          <w:rFonts w:ascii="Consolas" w:hAnsi="Consolas" w:cs="Consolas"/>
          <w:color w:val="6F008A"/>
          <w:sz w:val="19"/>
          <w:szCs w:val="19"/>
        </w:rPr>
        <w:t>np</w:t>
      </w:r>
    </w:p>
    <w:p w14:paraId="0058C88F" w14:textId="726EAA3A" w:rsidR="00B56075" w:rsidRDefault="00B56075" w:rsidP="009330E4"/>
    <w:p w14:paraId="23A57D4F" w14:textId="3D8DF2A1" w:rsidR="00FB57C8" w:rsidRDefault="00C7436D" w:rsidP="00C7436D">
      <w:r>
        <w:t xml:space="preserve">The designation </w:t>
      </w:r>
      <w:r w:rsidRPr="00C7436D">
        <w:rPr>
          <w:i/>
          <w:iCs/>
        </w:rPr>
        <w:t>np</w:t>
      </w:r>
      <w:r>
        <w:t xml:space="preserve"> </w:t>
      </w:r>
      <w:r w:rsidR="009450EF">
        <w:t>is a short name alias for</w:t>
      </w:r>
      <w:r>
        <w:t xml:space="preserve"> </w:t>
      </w:r>
      <w:r w:rsidRPr="00C7436D">
        <w:rPr>
          <w:i/>
          <w:iCs/>
        </w:rPr>
        <w:t>numpy</w:t>
      </w:r>
      <w:r>
        <w:t xml:space="preserve">.  To create the array </w:t>
      </w:r>
      <w:r w:rsidRPr="00F447B1">
        <w:rPr>
          <w:position w:val="-4"/>
        </w:rPr>
        <w:object w:dxaOrig="220" w:dyaOrig="220" w14:anchorId="1C57F869">
          <v:shape id="_x0000_i1073" type="#_x0000_t75" style="width:11pt;height:11pt" o:ole="">
            <v:imagedata r:id="rId89" o:title=""/>
          </v:shape>
          <o:OLEObject Type="Embed" ProgID="Equation.DSMT4" ShapeID="_x0000_i1073" DrawAspect="Content" ObjectID="_1769336104" r:id="rId90"/>
        </w:object>
      </w:r>
      <w:r>
        <w:t xml:space="preserve"> (instead of the list </w:t>
      </w:r>
      <w:r w:rsidRPr="00F447B1">
        <w:rPr>
          <w:position w:val="-4"/>
        </w:rPr>
        <w:object w:dxaOrig="220" w:dyaOrig="220" w14:anchorId="6EB04A6D">
          <v:shape id="_x0000_i1074" type="#_x0000_t75" style="width:11pt;height:11pt" o:ole="">
            <v:imagedata r:id="rId91" o:title=""/>
          </v:shape>
          <o:OLEObject Type="Embed" ProgID="Equation.DSMT4" ShapeID="_x0000_i1074" DrawAspect="Content" ObjectID="_1769336105" r:id="rId92"/>
        </w:object>
      </w:r>
      <w:r>
        <w:t xml:space="preserve"> used in the last section), we would write the code</w:t>
      </w:r>
    </w:p>
    <w:p w14:paraId="32EF3ECF" w14:textId="1F49530F" w:rsidR="00C7436D" w:rsidRDefault="00C7436D" w:rsidP="00C7436D"/>
    <w:p w14:paraId="5B042157" w14:textId="116F1DCB" w:rsidR="00C7436D" w:rsidRDefault="00C7436D" w:rsidP="00C7436D">
      <w:pPr>
        <w:ind w:left="1440" w:firstLine="720"/>
      </w:pPr>
      <w:r>
        <w:rPr>
          <w:rFonts w:ascii="Consolas" w:hAnsi="Consolas" w:cs="Consolas"/>
          <w:color w:val="FF00FF"/>
          <w:sz w:val="19"/>
          <w:szCs w:val="19"/>
        </w:rPr>
        <w:t xml:space="preserve">x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array([</w:t>
      </w:r>
      <w:r>
        <w:rPr>
          <w:rFonts w:ascii="Consolas" w:hAnsi="Consolas" w:cs="Consolas"/>
          <w:color w:val="FF00FF"/>
          <w:sz w:val="19"/>
          <w:szCs w:val="19"/>
        </w:rPr>
        <w:t>1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2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3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40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50</w:t>
      </w:r>
      <w:r>
        <w:rPr>
          <w:rFonts w:ascii="Consolas" w:hAnsi="Consolas" w:cs="Consolas"/>
          <w:color w:val="000000"/>
          <w:sz w:val="19"/>
          <w:szCs w:val="19"/>
        </w:rPr>
        <w:t>])</w:t>
      </w:r>
    </w:p>
    <w:p w14:paraId="713ED421" w14:textId="09A1E887" w:rsidR="00C7436D" w:rsidRDefault="00C7436D" w:rsidP="00C7436D"/>
    <w:p w14:paraId="236234F3" w14:textId="469BDF0C" w:rsidR="009450EF" w:rsidRDefault="009450EF" w:rsidP="00C7436D">
      <w:r>
        <w:t xml:space="preserve">The designation </w:t>
      </w:r>
      <w:r w:rsidRPr="009450EF">
        <w:rPr>
          <w:i/>
          <w:iCs/>
        </w:rPr>
        <w:t>np</w:t>
      </w:r>
      <w:r>
        <w:t xml:space="preserve"> is attached to the name </w:t>
      </w:r>
      <w:r w:rsidRPr="009450EF">
        <w:rPr>
          <w:i/>
          <w:iCs/>
        </w:rPr>
        <w:t>array</w:t>
      </w:r>
      <w:r>
        <w:t xml:space="preserve"> to inform Phyton to look in the </w:t>
      </w:r>
      <w:r w:rsidRPr="009450EF">
        <w:rPr>
          <w:i/>
          <w:iCs/>
        </w:rPr>
        <w:t>numpy</w:t>
      </w:r>
      <w:r>
        <w:t xml:space="preserve"> library for the </w:t>
      </w:r>
      <w:r w:rsidRPr="009450EF">
        <w:rPr>
          <w:i/>
          <w:iCs/>
        </w:rPr>
        <w:t>array structure</w:t>
      </w:r>
      <w:r>
        <w:t>.</w:t>
      </w:r>
    </w:p>
    <w:p w14:paraId="64C8A8D2" w14:textId="01017BDA" w:rsidR="009450EF" w:rsidRDefault="009450EF" w:rsidP="00C7436D"/>
    <w:p w14:paraId="30F8FB77" w14:textId="2D3EE91D" w:rsidR="009450EF" w:rsidRDefault="009450EF" w:rsidP="00C7436D">
      <w:r>
        <w:t xml:space="preserve">Numpy also has a nice library function for reading data files commonly used by scientists and engineers:  </w:t>
      </w:r>
      <w:r w:rsidRPr="009450EF">
        <w:rPr>
          <w:i/>
          <w:iCs/>
        </w:rPr>
        <w:t>loadtxt</w:t>
      </w:r>
      <w:r>
        <w:t>.  See documentation on the webpage at:</w:t>
      </w:r>
    </w:p>
    <w:p w14:paraId="6181C6F7" w14:textId="77777777" w:rsidR="009450EF" w:rsidRDefault="009450EF" w:rsidP="00C7436D"/>
    <w:p w14:paraId="3DC992F7" w14:textId="4ABACBDE" w:rsidR="009450EF" w:rsidRDefault="009C33CE" w:rsidP="00C7436D">
      <w:hyperlink r:id="rId93" w:history="1">
        <w:r w:rsidR="009450EF" w:rsidRPr="009450EF">
          <w:rPr>
            <w:rStyle w:val="Hyperlink"/>
          </w:rPr>
          <w:t>https://numpy.org/doc/stable/reference/generated/numpy.loadtxt.html</w:t>
        </w:r>
      </w:hyperlink>
    </w:p>
    <w:p w14:paraId="7B2BF131" w14:textId="5FD0D411" w:rsidR="009450EF" w:rsidRDefault="009450EF" w:rsidP="00C7436D"/>
    <w:p w14:paraId="69648656" w14:textId="740BC932" w:rsidR="009450EF" w:rsidRDefault="009450EF" w:rsidP="00C7436D">
      <w:r>
        <w:t xml:space="preserve">for more on the </w:t>
      </w:r>
      <w:r w:rsidRPr="009450EF">
        <w:rPr>
          <w:i/>
          <w:iCs/>
        </w:rPr>
        <w:t>loadtxt</w:t>
      </w:r>
      <w:r>
        <w:t xml:space="preserve"> routine.  The webpage </w:t>
      </w:r>
      <w:hyperlink r:id="rId94" w:history="1">
        <w:r w:rsidRPr="009450EF">
          <w:rPr>
            <w:rStyle w:val="Hyperlink"/>
          </w:rPr>
          <w:t>https://numpy.org/</w:t>
        </w:r>
      </w:hyperlink>
      <w:r w:rsidRPr="009450EF">
        <w:t xml:space="preserve"> </w:t>
      </w:r>
      <w:r>
        <w:t xml:space="preserve">is also a good place to find out more about other </w:t>
      </w:r>
      <w:r w:rsidRPr="009450EF">
        <w:rPr>
          <w:i/>
          <w:iCs/>
        </w:rPr>
        <w:t>numpy</w:t>
      </w:r>
      <w:r>
        <w:t xml:space="preserve"> library routines.</w:t>
      </w:r>
    </w:p>
    <w:p w14:paraId="3BE1B410" w14:textId="77777777" w:rsidR="00557CA0" w:rsidRDefault="00557CA0" w:rsidP="00557CA0">
      <w:pPr>
        <w:rPr>
          <w:snapToGrid w:val="0"/>
        </w:rPr>
      </w:pPr>
    </w:p>
    <w:p w14:paraId="5CC59C75" w14:textId="77777777" w:rsidR="00557CA0" w:rsidRDefault="00557CA0" w:rsidP="00557CA0">
      <w:pPr>
        <w:rPr>
          <w:snapToGrid w:val="0"/>
        </w:rPr>
      </w:pPr>
    </w:p>
    <w:p w14:paraId="24101BC2" w14:textId="724272C4" w:rsidR="00557CA0" w:rsidRDefault="000F2605" w:rsidP="00557CA0">
      <w:pPr>
        <w:jc w:val="center"/>
        <w:rPr>
          <w:snapToGrid w:val="0"/>
        </w:rPr>
      </w:pPr>
      <w:r>
        <w:rPr>
          <w:b/>
          <w:sz w:val="28"/>
        </w:rPr>
        <w:t>Finding the Mean of a Set of Grades</w:t>
      </w:r>
    </w:p>
    <w:p w14:paraId="1905A07E" w14:textId="77777777" w:rsidR="00557CA0" w:rsidRDefault="00557CA0" w:rsidP="00557CA0">
      <w:pPr>
        <w:rPr>
          <w:snapToGrid w:val="0"/>
        </w:rPr>
      </w:pPr>
    </w:p>
    <w:p w14:paraId="2FE52363" w14:textId="25F9A9E8" w:rsidR="00557CA0" w:rsidRPr="000F2605" w:rsidRDefault="00557CA0" w:rsidP="00557CA0">
      <w:r>
        <w:t xml:space="preserve">We are now ready to read in Bevington’s grades file called </w:t>
      </w:r>
      <w:r w:rsidRPr="00557CA0">
        <w:rPr>
          <w:i/>
          <w:iCs/>
        </w:rPr>
        <w:t>grades.txt</w:t>
      </w:r>
      <w:r>
        <w:t xml:space="preserve">.  Create a Python project called </w:t>
      </w:r>
      <w:r w:rsidRPr="00557CA0">
        <w:rPr>
          <w:i/>
          <w:iCs/>
        </w:rPr>
        <w:t>Grades.py</w:t>
      </w:r>
      <w:r w:rsidR="000F2605">
        <w:t xml:space="preserve"> and i</w:t>
      </w:r>
      <w:r>
        <w:t>nsert the following cod</w:t>
      </w:r>
      <w:r w:rsidR="000F2605">
        <w:t>e:</w:t>
      </w:r>
    </w:p>
    <w:p w14:paraId="1028D9BE" w14:textId="0A360B05" w:rsidR="00557CA0" w:rsidRDefault="00557CA0" w:rsidP="00557CA0"/>
    <w:p w14:paraId="579E7602" w14:textId="77777777" w:rsidR="00557CA0" w:rsidRDefault="00557CA0" w:rsidP="00557CA0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umpy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numpy" will be "np"</w:t>
      </w:r>
    </w:p>
    <w:p w14:paraId="75222023" w14:textId="77777777" w:rsidR="00557CA0" w:rsidRDefault="00557CA0" w:rsidP="00557CA0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y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loadtxt(</w:t>
      </w:r>
      <w:r>
        <w:rPr>
          <w:rFonts w:ascii="Consolas" w:hAnsi="Consolas" w:cs="Consolas"/>
          <w:color w:val="A31515"/>
          <w:sz w:val="19"/>
          <w:szCs w:val="19"/>
        </w:rPr>
        <w:t>'grades.txt'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unpack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 xml:space="preserve"># unpack=True transposes columns </w:t>
      </w:r>
    </w:p>
    <w:p w14:paraId="3937D0C2" w14:textId="687389A8" w:rsidR="00557CA0" w:rsidRDefault="00557CA0" w:rsidP="00557CA0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  of data into rows of data and</w:t>
      </w:r>
    </w:p>
    <w:p w14:paraId="56516CBF" w14:textId="638E62DC" w:rsidR="00557CA0" w:rsidRDefault="00557CA0" w:rsidP="00557CA0"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  place</w:t>
      </w:r>
      <w:r w:rsidR="00407799">
        <w:rPr>
          <w:rFonts w:ascii="Consolas" w:hAnsi="Consolas" w:cs="Consolas"/>
          <w:color w:val="008000"/>
          <w:sz w:val="19"/>
          <w:szCs w:val="19"/>
        </w:rPr>
        <w:t>s it</w:t>
      </w:r>
      <w:r>
        <w:rPr>
          <w:rFonts w:ascii="Consolas" w:hAnsi="Consolas" w:cs="Consolas"/>
          <w:color w:val="008000"/>
          <w:sz w:val="19"/>
          <w:szCs w:val="19"/>
        </w:rPr>
        <w:t xml:space="preserve"> into the arrays x and y</w:t>
      </w:r>
    </w:p>
    <w:p w14:paraId="19C30CDB" w14:textId="75F7FCC0" w:rsidR="00557CA0" w:rsidRDefault="00557CA0" w:rsidP="00557CA0"/>
    <w:p w14:paraId="45A838ED" w14:textId="6F1CCDB9" w:rsidR="000F2605" w:rsidRPr="000F2605" w:rsidRDefault="000F2605" w:rsidP="00557CA0">
      <w:r>
        <w:t xml:space="preserve">Make certain the </w:t>
      </w:r>
      <w:r w:rsidRPr="000F2605">
        <w:rPr>
          <w:i/>
          <w:iCs/>
        </w:rPr>
        <w:t>grades.txt</w:t>
      </w:r>
      <w:r>
        <w:t xml:space="preserve"> file is in the same folder as the </w:t>
      </w:r>
      <w:r w:rsidRPr="00557CA0">
        <w:rPr>
          <w:i/>
          <w:iCs/>
        </w:rPr>
        <w:t>Grades.py</w:t>
      </w:r>
      <w:r>
        <w:t xml:space="preserve"> file.</w:t>
      </w:r>
    </w:p>
    <w:p w14:paraId="15B8818E" w14:textId="456115C6" w:rsidR="001D620D" w:rsidRDefault="001D620D" w:rsidP="00557CA0">
      <w:r>
        <w:lastRenderedPageBreak/>
        <w:t xml:space="preserve">When you run the program you should see that the arrays </w:t>
      </w:r>
      <w:r w:rsidRPr="00F447B1">
        <w:rPr>
          <w:position w:val="-4"/>
        </w:rPr>
        <w:object w:dxaOrig="220" w:dyaOrig="220" w14:anchorId="72533FC2">
          <v:shape id="_x0000_i1075" type="#_x0000_t75" style="width:11pt;height:11pt" o:ole="">
            <v:imagedata r:id="rId95" o:title=""/>
          </v:shape>
          <o:OLEObject Type="Embed" ProgID="Equation.DSMT4" ShapeID="_x0000_i1075" DrawAspect="Content" ObjectID="_1769336106" r:id="rId96"/>
        </w:object>
      </w:r>
      <w:r>
        <w:t xml:space="preserve"> and </w:t>
      </w:r>
      <w:r w:rsidRPr="00F447B1">
        <w:rPr>
          <w:position w:val="-10"/>
        </w:rPr>
        <w:object w:dxaOrig="220" w:dyaOrig="279" w14:anchorId="7E59CCA4">
          <v:shape id="_x0000_i1076" type="#_x0000_t75" style="width:11pt;height:13.95pt" o:ole="">
            <v:imagedata r:id="rId97" o:title=""/>
          </v:shape>
          <o:OLEObject Type="Embed" ProgID="Equation.DSMT4" ShapeID="_x0000_i1076" DrawAspect="Content" ObjectID="_1769336107" r:id="rId98"/>
        </w:object>
      </w:r>
      <w:r>
        <w:t xml:space="preserve"> contain the data in </w:t>
      </w:r>
      <w:r w:rsidRPr="001D620D">
        <w:rPr>
          <w:i/>
          <w:iCs/>
        </w:rPr>
        <w:t>grades.txt</w:t>
      </w:r>
      <w:r>
        <w:t>.</w:t>
      </w:r>
    </w:p>
    <w:p w14:paraId="388D3142" w14:textId="1BA79323" w:rsidR="00820E10" w:rsidRDefault="00820E10" w:rsidP="00557CA0"/>
    <w:p w14:paraId="06C4573F" w14:textId="6122D584" w:rsidR="00820E10" w:rsidRDefault="00820E10" w:rsidP="00557CA0">
      <w:r>
        <w:t xml:space="preserve">Now we are ready to find the mean of </w:t>
      </w:r>
      <w:r w:rsidR="0047529F">
        <w:t>the grades given in Bevington.  The formula for the mean is</w:t>
      </w:r>
    </w:p>
    <w:p w14:paraId="10662078" w14:textId="38F84435" w:rsidR="0047529F" w:rsidRDefault="0047529F" w:rsidP="00557CA0"/>
    <w:p w14:paraId="275D69F7" w14:textId="2243DC02" w:rsidR="0047529F" w:rsidRDefault="0047529F" w:rsidP="0047529F">
      <w:pPr>
        <w:ind w:left="1440" w:firstLine="720"/>
      </w:pPr>
      <w:r w:rsidRPr="000F21AA">
        <w:rPr>
          <w:position w:val="-38"/>
        </w:rPr>
        <w:object w:dxaOrig="2280" w:dyaOrig="920" w14:anchorId="65031DE3">
          <v:shape id="_x0000_i1077" type="#_x0000_t75" style="width:113.9pt;height:46.2pt" o:ole="">
            <v:imagedata r:id="rId99" o:title=""/>
          </v:shape>
          <o:OLEObject Type="Embed" ProgID="Equation.DSMT4" ShapeID="_x0000_i1077" DrawAspect="Content" ObjectID="_1769336108" r:id="rId100"/>
        </w:object>
      </w:r>
    </w:p>
    <w:p w14:paraId="205C0E12" w14:textId="77777777" w:rsidR="0047529F" w:rsidRDefault="0047529F" w:rsidP="0047529F">
      <w:pPr>
        <w:ind w:left="1440" w:firstLine="720"/>
      </w:pPr>
    </w:p>
    <w:p w14:paraId="1669698E" w14:textId="553C07E6" w:rsidR="0047529F" w:rsidRDefault="0047529F" w:rsidP="00557CA0">
      <w:r>
        <w:t xml:space="preserve">So, to find the mean we must sum all the data points and divide by the total number of points.  Using enumerate in the </w:t>
      </w:r>
      <w:r w:rsidRPr="00620B16">
        <w:rPr>
          <w:i/>
          <w:iCs/>
        </w:rPr>
        <w:t>for</w:t>
      </w:r>
      <w:r>
        <w:t xml:space="preserve"> loop (as in the </w:t>
      </w:r>
      <w:r w:rsidR="00620B16">
        <w:t xml:space="preserve">section on </w:t>
      </w:r>
      <w:r w:rsidR="00620B16" w:rsidRPr="00620B16">
        <w:rPr>
          <w:b/>
          <w:bCs/>
        </w:rPr>
        <w:t>Loops &amp; Debugging</w:t>
      </w:r>
      <w:r>
        <w:t>)</w:t>
      </w:r>
      <w:r w:rsidR="00620B16">
        <w:t xml:space="preserve">, insert the following code in your </w:t>
      </w:r>
      <w:r w:rsidR="00620B16" w:rsidRPr="00620B16">
        <w:rPr>
          <w:i/>
          <w:iCs/>
        </w:rPr>
        <w:t>Grades.py</w:t>
      </w:r>
      <w:r w:rsidR="00620B16">
        <w:t xml:space="preserve"> code.</w:t>
      </w:r>
    </w:p>
    <w:p w14:paraId="7B07D6FF" w14:textId="76CFE9AC" w:rsidR="00620B16" w:rsidRDefault="00620B16" w:rsidP="00557CA0"/>
    <w:p w14:paraId="4F9563B1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import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umpy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0000FF"/>
          <w:sz w:val="19"/>
          <w:szCs w:val="19"/>
        </w:rPr>
        <w:t>as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># the alias for "numpy" will be "np"</w:t>
      </w:r>
    </w:p>
    <w:p w14:paraId="311E5C3C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74C548F4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y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6F008A"/>
          <w:sz w:val="19"/>
          <w:szCs w:val="19"/>
        </w:rPr>
        <w:t>np</w:t>
      </w:r>
      <w:r>
        <w:rPr>
          <w:rFonts w:ascii="Consolas" w:hAnsi="Consolas" w:cs="Consolas"/>
          <w:color w:val="000000"/>
          <w:sz w:val="19"/>
          <w:szCs w:val="19"/>
        </w:rPr>
        <w:t>.loadtxt(</w:t>
      </w:r>
      <w:r>
        <w:rPr>
          <w:rFonts w:ascii="Consolas" w:hAnsi="Consolas" w:cs="Consolas"/>
          <w:color w:val="A31515"/>
          <w:sz w:val="19"/>
          <w:szCs w:val="19"/>
        </w:rPr>
        <w:t>'grades.txt'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unpack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0000FF"/>
          <w:sz w:val="19"/>
          <w:szCs w:val="19"/>
        </w:rPr>
        <w:t>True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</w:t>
      </w:r>
      <w:r>
        <w:rPr>
          <w:rFonts w:ascii="Consolas" w:hAnsi="Consolas" w:cs="Consolas"/>
          <w:color w:val="008000"/>
          <w:sz w:val="19"/>
          <w:szCs w:val="19"/>
        </w:rPr>
        <w:t xml:space="preserve"># unpack=True transposes columns </w:t>
      </w:r>
    </w:p>
    <w:p w14:paraId="4F8CACB4" w14:textId="243F2A5B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  of data into rows of data and</w:t>
      </w:r>
    </w:p>
    <w:p w14:paraId="62CA5D2A" w14:textId="3374D5E9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                      </w:t>
      </w:r>
      <w:r>
        <w:rPr>
          <w:rFonts w:ascii="Consolas" w:hAnsi="Consolas" w:cs="Consolas"/>
          <w:color w:val="008000"/>
          <w:sz w:val="19"/>
          <w:szCs w:val="19"/>
        </w:rPr>
        <w:t>#   places it into the arrays x and y</w:t>
      </w:r>
    </w:p>
    <w:p w14:paraId="0865040E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265940DD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Sum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0.0   </w:t>
      </w:r>
      <w:r>
        <w:rPr>
          <w:rFonts w:ascii="Consolas" w:hAnsi="Consolas" w:cs="Consolas"/>
          <w:color w:val="008000"/>
          <w:sz w:val="19"/>
          <w:szCs w:val="19"/>
        </w:rPr>
        <w:t># initial value of Sum is zero</w:t>
      </w:r>
    </w:p>
    <w:p w14:paraId="491A2578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0000FF"/>
          <w:sz w:val="19"/>
          <w:szCs w:val="19"/>
        </w:rPr>
        <w:t>for</w:t>
      </w:r>
      <w:r>
        <w:rPr>
          <w:rFonts w:ascii="Consolas" w:hAnsi="Consolas" w:cs="Consolas"/>
          <w:color w:val="FF00FF"/>
          <w:sz w:val="19"/>
          <w:szCs w:val="19"/>
        </w:rPr>
        <w:t xml:space="preserve"> i</w:t>
      </w:r>
      <w:r>
        <w:rPr>
          <w:rFonts w:ascii="Consolas" w:hAnsi="Consolas" w:cs="Consolas"/>
          <w:color w:val="000000"/>
          <w:sz w:val="19"/>
          <w:szCs w:val="19"/>
        </w:rPr>
        <w:t>,</w:t>
      </w:r>
      <w:r>
        <w:rPr>
          <w:rFonts w:ascii="Consolas" w:hAnsi="Consolas" w:cs="Consolas"/>
          <w:color w:val="FF00FF"/>
          <w:sz w:val="19"/>
          <w:szCs w:val="19"/>
        </w:rPr>
        <w:t xml:space="preserve"> val </w:t>
      </w:r>
      <w:r>
        <w:rPr>
          <w:rFonts w:ascii="Consolas" w:hAnsi="Consolas" w:cs="Consolas"/>
          <w:color w:val="0000FF"/>
          <w:sz w:val="19"/>
          <w:szCs w:val="19"/>
        </w:rPr>
        <w:t>in</w:t>
      </w:r>
      <w:r>
        <w:rPr>
          <w:rFonts w:ascii="Consolas" w:hAnsi="Consolas" w:cs="Consolas"/>
          <w:color w:val="FF00FF"/>
          <w:sz w:val="19"/>
          <w:szCs w:val="19"/>
        </w:rPr>
        <w:t xml:space="preserve"> </w:t>
      </w:r>
      <w:r>
        <w:rPr>
          <w:rFonts w:ascii="Consolas" w:hAnsi="Consolas" w:cs="Consolas"/>
          <w:color w:val="2B91AF"/>
          <w:sz w:val="19"/>
          <w:szCs w:val="19"/>
        </w:rPr>
        <w:t>enumerate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):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 For loop, i=index, val=element in array y</w:t>
      </w:r>
    </w:p>
    <w:p w14:paraId="0B1C3581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Sum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Sum </w:t>
      </w:r>
      <w:r>
        <w:rPr>
          <w:rFonts w:ascii="Consolas" w:hAnsi="Consolas" w:cs="Consolas"/>
          <w:color w:val="000000"/>
          <w:sz w:val="19"/>
          <w:szCs w:val="19"/>
        </w:rPr>
        <w:t>+</w:t>
      </w:r>
      <w:r>
        <w:rPr>
          <w:rFonts w:ascii="Consolas" w:hAnsi="Consolas" w:cs="Consolas"/>
          <w:color w:val="FF00FF"/>
          <w:sz w:val="19"/>
          <w:szCs w:val="19"/>
        </w:rPr>
        <w:t xml:space="preserve"> y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]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</w:t>
      </w:r>
      <w:r>
        <w:rPr>
          <w:rFonts w:ascii="Consolas" w:hAnsi="Consolas" w:cs="Consolas"/>
          <w:color w:val="008000"/>
          <w:sz w:val="19"/>
          <w:szCs w:val="19"/>
        </w:rPr>
        <w:t># sum up all elements (grades) in array y</w:t>
      </w:r>
    </w:p>
    <w:p w14:paraId="543D3F39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rPr>
          <w:rFonts w:ascii="Consolas" w:hAnsi="Consolas" w:cs="Consolas"/>
          <w:color w:val="FF00FF"/>
          <w:sz w:val="19"/>
          <w:szCs w:val="19"/>
        </w:rPr>
        <w:t xml:space="preserve">               </w:t>
      </w:r>
      <w:r>
        <w:rPr>
          <w:rFonts w:ascii="Consolas" w:hAnsi="Consolas" w:cs="Consolas"/>
          <w:color w:val="008000"/>
          <w:sz w:val="19"/>
          <w:szCs w:val="19"/>
        </w:rPr>
        <w:t># Print the ith element in the array y</w:t>
      </w:r>
    </w:p>
    <w:p w14:paraId="4CAF51BC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</w:p>
    <w:p w14:paraId="7CDF85F1" w14:textId="77777777" w:rsidR="0005131C" w:rsidRDefault="0005131C" w:rsidP="0005131C">
      <w:pPr>
        <w:autoSpaceDE w:val="0"/>
        <w:autoSpaceDN w:val="0"/>
        <w:adjustRightInd w:val="0"/>
        <w:rPr>
          <w:rFonts w:ascii="Consolas" w:hAnsi="Consolas" w:cs="Consolas"/>
          <w:color w:val="FF00FF"/>
          <w:sz w:val="19"/>
          <w:szCs w:val="19"/>
        </w:rPr>
      </w:pPr>
      <w:r>
        <w:rPr>
          <w:rFonts w:ascii="Consolas" w:hAnsi="Consolas" w:cs="Consolas"/>
          <w:color w:val="FF00FF"/>
          <w:sz w:val="19"/>
          <w:szCs w:val="19"/>
        </w:rPr>
        <w:t xml:space="preserve">Mean </w:t>
      </w:r>
      <w:r>
        <w:rPr>
          <w:rFonts w:ascii="Consolas" w:hAnsi="Consolas" w:cs="Consolas"/>
          <w:color w:val="000000"/>
          <w:sz w:val="19"/>
          <w:szCs w:val="19"/>
        </w:rPr>
        <w:t>=</w:t>
      </w:r>
      <w:r>
        <w:rPr>
          <w:rFonts w:ascii="Consolas" w:hAnsi="Consolas" w:cs="Consolas"/>
          <w:color w:val="FF00FF"/>
          <w:sz w:val="19"/>
          <w:szCs w:val="19"/>
        </w:rPr>
        <w:t xml:space="preserve"> Sum</w:t>
      </w:r>
      <w:r>
        <w:rPr>
          <w:rFonts w:ascii="Consolas" w:hAnsi="Consolas" w:cs="Consolas"/>
          <w:color w:val="000000"/>
          <w:sz w:val="19"/>
          <w:szCs w:val="19"/>
        </w:rPr>
        <w:t>/(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+</w:t>
      </w:r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</w:t>
      </w:r>
      <w:r>
        <w:rPr>
          <w:rFonts w:ascii="Consolas" w:hAnsi="Consolas" w:cs="Consolas"/>
          <w:color w:val="008000"/>
          <w:sz w:val="19"/>
          <w:szCs w:val="19"/>
        </w:rPr>
        <w:t># Calculate the Mean of the Grades data</w:t>
      </w:r>
    </w:p>
    <w:p w14:paraId="21446133" w14:textId="262256EE" w:rsidR="00620B16" w:rsidRDefault="0005131C" w:rsidP="0005131C"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Mean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rPr>
          <w:rFonts w:ascii="Consolas" w:hAnsi="Consolas" w:cs="Consolas"/>
          <w:color w:val="FF00FF"/>
          <w:sz w:val="19"/>
          <w:szCs w:val="19"/>
        </w:rPr>
        <w:t xml:space="preserve">    </w:t>
      </w:r>
      <w:r>
        <w:rPr>
          <w:rFonts w:ascii="Consolas" w:hAnsi="Consolas" w:cs="Consolas"/>
          <w:color w:val="008000"/>
          <w:sz w:val="19"/>
          <w:szCs w:val="19"/>
        </w:rPr>
        <w:t># Print the Mean</w:t>
      </w:r>
    </w:p>
    <w:p w14:paraId="71DF013D" w14:textId="63E02F4B" w:rsidR="00620B16" w:rsidRDefault="00620B16" w:rsidP="00557CA0"/>
    <w:p w14:paraId="4CF1AD55" w14:textId="5582AB7C" w:rsidR="005F1EAA" w:rsidRDefault="005F1EAA" w:rsidP="00557CA0">
      <w:r>
        <w:t xml:space="preserve">You do not need the </w:t>
      </w: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x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t xml:space="preserve">, </w:t>
      </w: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t xml:space="preserve">, or the </w:t>
      </w:r>
      <w:r>
        <w:rPr>
          <w:rFonts w:ascii="Consolas" w:hAnsi="Consolas" w:cs="Consolas"/>
          <w:color w:val="000000"/>
          <w:sz w:val="19"/>
          <w:szCs w:val="19"/>
        </w:rPr>
        <w:t>print(</w:t>
      </w:r>
      <w:r>
        <w:rPr>
          <w:rFonts w:ascii="Consolas" w:hAnsi="Consolas" w:cs="Consolas"/>
          <w:color w:val="FF00FF"/>
          <w:sz w:val="19"/>
          <w:szCs w:val="19"/>
        </w:rPr>
        <w:t>y</w:t>
      </w:r>
      <w:r>
        <w:rPr>
          <w:rFonts w:ascii="Consolas" w:hAnsi="Consolas" w:cs="Consolas"/>
          <w:color w:val="000000"/>
          <w:sz w:val="19"/>
          <w:szCs w:val="19"/>
        </w:rPr>
        <w:t>[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])</w:t>
      </w:r>
      <w:r>
        <w:t xml:space="preserve"> statements—I left them in for debugging purposes (you can comment them out with the </w:t>
      </w:r>
      <w:r>
        <w:rPr>
          <w:rFonts w:ascii="Consolas" w:hAnsi="Consolas" w:cs="Consolas"/>
          <w:color w:val="008000"/>
          <w:sz w:val="19"/>
          <w:szCs w:val="19"/>
        </w:rPr>
        <w:t>#</w:t>
      </w:r>
      <w:r>
        <w:t xml:space="preserve"> symbol).  Notice that we had to divide the sum with </w:t>
      </w:r>
      <w:r>
        <w:rPr>
          <w:rFonts w:ascii="Consolas" w:hAnsi="Consolas" w:cs="Consolas"/>
          <w:color w:val="000000"/>
          <w:sz w:val="19"/>
          <w:szCs w:val="19"/>
        </w:rPr>
        <w:t>(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rPr>
          <w:rFonts w:ascii="Consolas" w:hAnsi="Consolas" w:cs="Consolas"/>
          <w:color w:val="000000"/>
          <w:sz w:val="19"/>
          <w:szCs w:val="19"/>
        </w:rPr>
        <w:t>+</w:t>
      </w:r>
      <w:r>
        <w:rPr>
          <w:rFonts w:ascii="Consolas" w:hAnsi="Consolas" w:cs="Consolas"/>
          <w:color w:val="FF00FF"/>
          <w:sz w:val="19"/>
          <w:szCs w:val="19"/>
        </w:rPr>
        <w:t>1</w:t>
      </w:r>
      <w:r>
        <w:rPr>
          <w:rFonts w:ascii="Consolas" w:hAnsi="Consolas" w:cs="Consolas"/>
          <w:color w:val="000000"/>
          <w:sz w:val="19"/>
          <w:szCs w:val="19"/>
        </w:rPr>
        <w:t>)</w:t>
      </w:r>
      <w:r>
        <w:t xml:space="preserve"> since the </w:t>
      </w:r>
      <w:r>
        <w:rPr>
          <w:rFonts w:ascii="Consolas" w:hAnsi="Consolas" w:cs="Consolas"/>
          <w:color w:val="FF00FF"/>
          <w:sz w:val="19"/>
          <w:szCs w:val="19"/>
        </w:rPr>
        <w:t>i</w:t>
      </w:r>
      <w:r>
        <w:t xml:space="preserve"> index starts at 0 for </w:t>
      </w:r>
      <w:r>
        <w:rPr>
          <w:rFonts w:ascii="Consolas" w:hAnsi="Consolas" w:cs="Consolas"/>
          <w:color w:val="2B91AF"/>
          <w:sz w:val="19"/>
          <w:szCs w:val="19"/>
        </w:rPr>
        <w:t>enumerate</w:t>
      </w:r>
      <w:r>
        <w:t xml:space="preserve"> and for arrays in general</w:t>
      </w:r>
      <w:r w:rsidR="00407799">
        <w:t xml:space="preserve"> (not at 1 as given in the formula</w:t>
      </w:r>
      <w:r w:rsidR="00756D40">
        <w:t xml:space="preserve"> above</w:t>
      </w:r>
      <w:r w:rsidR="00407799">
        <w:t xml:space="preserve"> for the mean)</w:t>
      </w:r>
      <w:r>
        <w:t>.</w:t>
      </w:r>
    </w:p>
    <w:p w14:paraId="700537A0" w14:textId="1DEBEE5D" w:rsidR="00BE0375" w:rsidRDefault="0005131C" w:rsidP="00557CA0">
      <w:r>
        <w:rPr>
          <w:noProof/>
        </w:rPr>
        <w:drawing>
          <wp:anchor distT="0" distB="0" distL="114300" distR="114300" simplePos="0" relativeHeight="251686912" behindDoc="0" locked="0" layoutInCell="1" allowOverlap="1" wp14:anchorId="7F241F7A" wp14:editId="64F1E123">
            <wp:simplePos x="0" y="0"/>
            <wp:positionH relativeFrom="column">
              <wp:posOffset>185057</wp:posOffset>
            </wp:positionH>
            <wp:positionV relativeFrom="paragraph">
              <wp:posOffset>59872</wp:posOffset>
            </wp:positionV>
            <wp:extent cx="5486400" cy="2483485"/>
            <wp:effectExtent l="0" t="0" r="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4834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AEA1159" w14:textId="1F2240D4" w:rsidR="00C60E15" w:rsidRDefault="00C60E15" w:rsidP="00557CA0"/>
    <w:p w14:paraId="089E0D20" w14:textId="75B5E652" w:rsidR="00BE0375" w:rsidRDefault="00BE0375" w:rsidP="00BE0375">
      <w:pPr>
        <w:rPr>
          <w:snapToGrid w:val="0"/>
        </w:rPr>
      </w:pPr>
    </w:p>
    <w:p w14:paraId="048A4BA6" w14:textId="4884D0FB" w:rsidR="00C60E15" w:rsidRDefault="00C60E15" w:rsidP="00BE0375">
      <w:pPr>
        <w:rPr>
          <w:snapToGrid w:val="0"/>
        </w:rPr>
      </w:pPr>
    </w:p>
    <w:p w14:paraId="2A52176F" w14:textId="2A59C688" w:rsidR="00C60E15" w:rsidRDefault="00C60E15" w:rsidP="00BE0375">
      <w:pPr>
        <w:rPr>
          <w:snapToGrid w:val="0"/>
        </w:rPr>
      </w:pPr>
    </w:p>
    <w:p w14:paraId="512214A4" w14:textId="237EAB20" w:rsidR="00C60E15" w:rsidRDefault="00C60E15" w:rsidP="00BE0375">
      <w:pPr>
        <w:rPr>
          <w:snapToGrid w:val="0"/>
        </w:rPr>
      </w:pPr>
    </w:p>
    <w:p w14:paraId="4D77B268" w14:textId="04041A13" w:rsidR="00C60E15" w:rsidRDefault="00C60E15" w:rsidP="00BE0375">
      <w:pPr>
        <w:rPr>
          <w:snapToGrid w:val="0"/>
        </w:rPr>
      </w:pPr>
    </w:p>
    <w:p w14:paraId="2C68F9A9" w14:textId="523E890F" w:rsidR="00C60E15" w:rsidRDefault="00C60E15" w:rsidP="00BE0375">
      <w:pPr>
        <w:rPr>
          <w:snapToGrid w:val="0"/>
        </w:rPr>
      </w:pPr>
    </w:p>
    <w:p w14:paraId="441CD4EC" w14:textId="21213EB9" w:rsidR="00C60E15" w:rsidRDefault="00C60E15" w:rsidP="00BE0375">
      <w:pPr>
        <w:rPr>
          <w:snapToGrid w:val="0"/>
        </w:rPr>
      </w:pPr>
    </w:p>
    <w:p w14:paraId="137002A5" w14:textId="4B2239B3" w:rsidR="00C60E15" w:rsidRDefault="00C60E15" w:rsidP="00BE0375">
      <w:pPr>
        <w:rPr>
          <w:snapToGrid w:val="0"/>
        </w:rPr>
      </w:pPr>
    </w:p>
    <w:p w14:paraId="7B0C65FC" w14:textId="25B16C36" w:rsidR="00C60E15" w:rsidRDefault="00C60E15" w:rsidP="00BE0375">
      <w:pPr>
        <w:rPr>
          <w:snapToGrid w:val="0"/>
        </w:rPr>
      </w:pPr>
    </w:p>
    <w:p w14:paraId="22910A3E" w14:textId="6B18C6D8" w:rsidR="00C60E15" w:rsidRDefault="00C60E15" w:rsidP="00BE0375">
      <w:pPr>
        <w:rPr>
          <w:snapToGrid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09147E0" wp14:editId="76FBE413">
                <wp:simplePos x="0" y="0"/>
                <wp:positionH relativeFrom="column">
                  <wp:posOffset>898071</wp:posOffset>
                </wp:positionH>
                <wp:positionV relativeFrom="paragraph">
                  <wp:posOffset>70213</wp:posOffset>
                </wp:positionV>
                <wp:extent cx="408215" cy="707571"/>
                <wp:effectExtent l="38100" t="38100" r="30480" b="16510"/>
                <wp:wrapNone/>
                <wp:docPr id="32" name="Straight Arrow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08215" cy="707571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B63998" id="Straight Arrow Connector 32" o:spid="_x0000_s1026" type="#_x0000_t32" style="position:absolute;margin-left:70.7pt;margin-top:5.55pt;width:32.15pt;height:55.7pt;flip:x 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" strokecolor="red">
                <v:stroke endarrow="block"/>
              </v:shape>
            </w:pict>
          </mc:Fallback>
        </mc:AlternateContent>
      </w:r>
    </w:p>
    <w:p w14:paraId="66653620" w14:textId="53DA4796" w:rsidR="00C60E15" w:rsidRDefault="00C60E15" w:rsidP="00BE0375">
      <w:pPr>
        <w:rPr>
          <w:snapToGrid w:val="0"/>
        </w:rPr>
      </w:pPr>
    </w:p>
    <w:p w14:paraId="77F916C9" w14:textId="29EC204C" w:rsidR="00C60E15" w:rsidRDefault="00C60E15" w:rsidP="00BE0375">
      <w:pPr>
        <w:rPr>
          <w:snapToGrid w:val="0"/>
        </w:rPr>
      </w:pPr>
    </w:p>
    <w:p w14:paraId="629FC013" w14:textId="1591AB1D" w:rsidR="00C60E15" w:rsidRDefault="00C60E15" w:rsidP="00BE0375">
      <w:pPr>
        <w:rPr>
          <w:snapToGrid w:val="0"/>
        </w:rPr>
      </w:pPr>
    </w:p>
    <w:p w14:paraId="008795F1" w14:textId="45AE1097" w:rsidR="00C60E15" w:rsidRDefault="00C60E15" w:rsidP="00BE0375">
      <w:pPr>
        <w:rPr>
          <w:snapToGrid w:val="0"/>
        </w:rPr>
      </w:pPr>
      <w:r w:rsidRPr="00C60E15">
        <w:rPr>
          <w:b/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77702DEA" wp14:editId="1AA23ABC">
                <wp:simplePos x="0" y="0"/>
                <wp:positionH relativeFrom="column">
                  <wp:posOffset>1103630</wp:posOffset>
                </wp:positionH>
                <wp:positionV relativeFrom="paragraph">
                  <wp:posOffset>30299</wp:posOffset>
                </wp:positionV>
                <wp:extent cx="2360930" cy="1404620"/>
                <wp:effectExtent l="0" t="0" r="15240" b="21590"/>
                <wp:wrapNone/>
                <wp:docPr id="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1816DA" w14:textId="0C205B2D" w:rsidR="00C60E15" w:rsidRDefault="00C60E15">
                            <w:r>
                              <w:t xml:space="preserve">Notice how Visual Studio outlines the </w:t>
                            </w:r>
                            <w:r w:rsidRPr="00C60E15">
                              <w:rPr>
                                <w:i/>
                                <w:iCs/>
                              </w:rPr>
                              <w:t>for</w:t>
                            </w:r>
                            <w:r>
                              <w:t xml:space="preserve"> loop so that you can clearly see i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7702DEA" id="_x0000_s1031" type="#_x0000_t202" style="position:absolute;margin-left:86.9pt;margin-top:2.4pt;width:185.9pt;height:110.6pt;z-index:251680768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">
                <v:textbox style="mso-fit-shape-to-text:t">
                  <w:txbxContent>
                    <w:p w14:paraId="741816DA" w14:textId="0C205B2D" w:rsidR="00C60E15" w:rsidRDefault="00C60E15">
                      <w:r>
                        <w:t xml:space="preserve">Notice how Visual Studio outlines the </w:t>
                      </w:r>
                      <w:r w:rsidRPr="00C60E15">
                        <w:rPr>
                          <w:i/>
                          <w:iCs/>
                        </w:rPr>
                        <w:t>for</w:t>
                      </w:r>
                      <w:r>
                        <w:t xml:space="preserve"> loop so that you can clearly see it.</w:t>
                      </w:r>
                    </w:p>
                  </w:txbxContent>
                </v:textbox>
              </v:shape>
            </w:pict>
          </mc:Fallback>
        </mc:AlternateContent>
      </w:r>
    </w:p>
    <w:p w14:paraId="32FDCE2D" w14:textId="77777777" w:rsidR="00D36784" w:rsidRPr="00D36784" w:rsidRDefault="00D36784" w:rsidP="00D36784">
      <w:pPr>
        <w:rPr>
          <w:bCs/>
          <w:sz w:val="28"/>
        </w:rPr>
      </w:pPr>
    </w:p>
    <w:p w14:paraId="326A39C0" w14:textId="03176156" w:rsidR="00BE0375" w:rsidRDefault="00BE0375" w:rsidP="00BE0375">
      <w:pPr>
        <w:jc w:val="center"/>
        <w:rPr>
          <w:snapToGrid w:val="0"/>
        </w:rPr>
      </w:pPr>
      <w:r>
        <w:rPr>
          <w:b/>
          <w:sz w:val="28"/>
        </w:rPr>
        <w:t>Homework</w:t>
      </w:r>
    </w:p>
    <w:p w14:paraId="30364C46" w14:textId="04DBC520" w:rsidR="00BE0375" w:rsidRDefault="00BE0375" w:rsidP="00BE0375">
      <w:pPr>
        <w:rPr>
          <w:snapToGrid w:val="0"/>
        </w:rPr>
      </w:pPr>
    </w:p>
    <w:p w14:paraId="47CB1221" w14:textId="26EB2838" w:rsidR="00BE0375" w:rsidRDefault="004547F5" w:rsidP="00557CA0">
      <w:r>
        <w:t xml:space="preserve">Extend the </w:t>
      </w:r>
      <w:r w:rsidRPr="004547F5">
        <w:rPr>
          <w:i/>
          <w:iCs/>
        </w:rPr>
        <w:t>Grades.py</w:t>
      </w:r>
      <w:r>
        <w:t xml:space="preserve"> code to also calculate and print out the standard deviation</w:t>
      </w:r>
    </w:p>
    <w:p w14:paraId="4E2A100F" w14:textId="66A766A6" w:rsidR="00BE0375" w:rsidRDefault="00BE0375" w:rsidP="00557CA0"/>
    <w:p w14:paraId="5A749260" w14:textId="48AB9032" w:rsidR="004547F5" w:rsidRDefault="004547F5" w:rsidP="004547F5">
      <w:pPr>
        <w:ind w:left="1440" w:firstLine="720"/>
      </w:pPr>
      <w:r w:rsidRPr="000F21AA">
        <w:rPr>
          <w:position w:val="-40"/>
        </w:rPr>
        <w:object w:dxaOrig="3060" w:dyaOrig="1080" w14:anchorId="02D19D40">
          <v:shape id="_x0000_i1078" type="#_x0000_t75" style="width:153.15pt;height:54.25pt" o:ole="">
            <v:imagedata r:id="rId102" o:title=""/>
          </v:shape>
          <o:OLEObject Type="Embed" ProgID="Equation.DSMT4" ShapeID="_x0000_i1078" DrawAspect="Content" ObjectID="_1769336109" r:id="rId103"/>
        </w:object>
      </w:r>
    </w:p>
    <w:p w14:paraId="03202254" w14:textId="616A3B4D" w:rsidR="004547F5" w:rsidRDefault="004547F5" w:rsidP="00557CA0"/>
    <w:p w14:paraId="6631FEF4" w14:textId="1D4A0BE2" w:rsidR="004547F5" w:rsidRDefault="004547F5" w:rsidP="00557CA0">
      <w:r>
        <w:t>And the standard error of the mean</w:t>
      </w:r>
    </w:p>
    <w:p w14:paraId="4DA5DE5B" w14:textId="6F50327B" w:rsidR="004547F5" w:rsidRDefault="004547F5" w:rsidP="00557CA0"/>
    <w:p w14:paraId="579A8415" w14:textId="41BF5675" w:rsidR="004547F5" w:rsidRDefault="004547F5" w:rsidP="004547F5">
      <w:pPr>
        <w:ind w:left="1440" w:firstLine="720"/>
      </w:pPr>
      <w:r w:rsidRPr="000F21AA">
        <w:rPr>
          <w:position w:val="-34"/>
        </w:rPr>
        <w:object w:dxaOrig="1240" w:dyaOrig="840" w14:anchorId="5DCA06DF">
          <v:shape id="_x0000_i1079" type="#_x0000_t75" style="width:61.8pt;height:41.9pt" o:ole="">
            <v:imagedata r:id="rId104" o:title=""/>
          </v:shape>
          <o:OLEObject Type="Embed" ProgID="Equation.DSMT4" ShapeID="_x0000_i1079" DrawAspect="Content" ObjectID="_1769336110" r:id="rId105"/>
        </w:object>
      </w:r>
    </w:p>
    <w:p w14:paraId="6464AC08" w14:textId="77777777" w:rsidR="00C60E15" w:rsidRDefault="00C60E15" w:rsidP="004547F5">
      <w:pPr>
        <w:ind w:left="1440" w:firstLine="720"/>
      </w:pPr>
    </w:p>
    <w:p w14:paraId="4A1767CD" w14:textId="3735D9AC" w:rsidR="001125E0" w:rsidRPr="00557CA0" w:rsidRDefault="001125E0" w:rsidP="001125E0">
      <w:r>
        <w:rPr>
          <w:snapToGrid w:val="0"/>
        </w:rPr>
        <w:t xml:space="preserve">Upload to Blackboard your source code (*.py) of your Python programs </w:t>
      </w:r>
      <w:r>
        <w:rPr>
          <w:i/>
          <w:iCs/>
          <w:snapToGrid w:val="0"/>
        </w:rPr>
        <w:t>Loop.py</w:t>
      </w:r>
      <w:r>
        <w:rPr>
          <w:snapToGrid w:val="0"/>
        </w:rPr>
        <w:t xml:space="preserve"> and </w:t>
      </w:r>
      <w:r>
        <w:rPr>
          <w:i/>
          <w:iCs/>
          <w:snapToGrid w:val="0"/>
        </w:rPr>
        <w:t>Grades.py</w:t>
      </w:r>
      <w:r>
        <w:rPr>
          <w:snapToGrid w:val="0"/>
        </w:rPr>
        <w:t xml:space="preserve">. </w:t>
      </w:r>
      <w:r w:rsidR="009C33CE">
        <w:rPr>
          <w:snapToGrid w:val="0"/>
        </w:rPr>
        <w:t xml:space="preserve"> </w:t>
      </w:r>
      <w:r>
        <w:rPr>
          <w:snapToGrid w:val="0"/>
        </w:rPr>
        <w:t xml:space="preserve">You will see an assignment on Blackboard called </w:t>
      </w:r>
      <w:r w:rsidRPr="001B56CE">
        <w:rPr>
          <w:b/>
          <w:bCs/>
          <w:snapToGrid w:val="0"/>
        </w:rPr>
        <w:t>Python Tutorial #</w:t>
      </w:r>
      <w:r>
        <w:rPr>
          <w:b/>
          <w:bCs/>
          <w:snapToGrid w:val="0"/>
        </w:rPr>
        <w:t>2</w:t>
      </w:r>
      <w:r>
        <w:rPr>
          <w:snapToGrid w:val="0"/>
        </w:rPr>
        <w:t>.</w:t>
      </w:r>
    </w:p>
    <w:sectPr w:rsidR="001125E0" w:rsidRPr="00557CA0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6EA92F" w14:textId="77777777" w:rsidR="00410694" w:rsidRDefault="00410694">
      <w:r>
        <w:separator/>
      </w:r>
    </w:p>
  </w:endnote>
  <w:endnote w:type="continuationSeparator" w:id="0">
    <w:p w14:paraId="58D60DA0" w14:textId="77777777" w:rsidR="00410694" w:rsidRDefault="004106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7284A3" w14:textId="77777777" w:rsidR="00410694" w:rsidRDefault="00410694">
      <w:r>
        <w:separator/>
      </w:r>
    </w:p>
  </w:footnote>
  <w:footnote w:type="continuationSeparator" w:id="0">
    <w:p w14:paraId="54134545" w14:textId="77777777" w:rsidR="00410694" w:rsidRDefault="004106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AE02FB08"/>
    <w:lvl w:ilvl="0">
      <w:start w:val="1"/>
      <w:numFmt w:val="decimal"/>
      <w:pStyle w:val="ListNumber5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4A24B1FC"/>
    <w:lvl w:ilvl="0">
      <w:start w:val="1"/>
      <w:numFmt w:val="decimal"/>
      <w:pStyle w:val="ListNumber4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A42A8964"/>
    <w:lvl w:ilvl="0">
      <w:start w:val="1"/>
      <w:numFmt w:val="decimal"/>
      <w:pStyle w:val="ListNumber3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A61C0616"/>
    <w:lvl w:ilvl="0">
      <w:start w:val="1"/>
      <w:numFmt w:val="decimal"/>
      <w:pStyle w:val="ListNumber2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BD004390"/>
    <w:lvl w:ilvl="0">
      <w:start w:val="1"/>
      <w:numFmt w:val="bullet"/>
      <w:pStyle w:val="ListBullet5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1F6AD0C"/>
    <w:lvl w:ilvl="0">
      <w:start w:val="1"/>
      <w:numFmt w:val="bullet"/>
      <w:pStyle w:val="ListBullet4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0F2184A"/>
    <w:lvl w:ilvl="0">
      <w:start w:val="1"/>
      <w:numFmt w:val="bullet"/>
      <w:pStyle w:val="ListBullet3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B0FA132A"/>
    <w:lvl w:ilvl="0">
      <w:start w:val="1"/>
      <w:numFmt w:val="bullet"/>
      <w:pStyle w:val="ListBullet2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508A3F5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55EFCE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4DE3A4A"/>
    <w:multiLevelType w:val="singleLevel"/>
    <w:tmpl w:val="F5D8222E"/>
    <w:lvl w:ilvl="0">
      <w:start w:val="1"/>
      <w:numFmt w:val="decimal"/>
      <w:lvlText w:val="%1. "/>
      <w:legacy w:legacy="1" w:legacySpace="0" w:legacyIndent="360"/>
      <w:lvlJc w:val="left"/>
      <w:pPr>
        <w:ind w:left="360" w:hanging="360"/>
      </w:pPr>
      <w:rPr>
        <w:b w:val="0"/>
        <w:i w:val="0"/>
        <w:sz w:val="24"/>
      </w:rPr>
    </w:lvl>
  </w:abstractNum>
  <w:abstractNum w:abstractNumId="11" w15:restartNumberingAfterBreak="0">
    <w:nsid w:val="345B36AD"/>
    <w:multiLevelType w:val="singleLevel"/>
    <w:tmpl w:val="91CE1BE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2" w15:restartNumberingAfterBreak="0">
    <w:nsid w:val="472A5948"/>
    <w:multiLevelType w:val="singleLevel"/>
    <w:tmpl w:val="D076E2D4"/>
    <w:lvl w:ilvl="0">
      <w:start w:val="1"/>
      <w:numFmt w:val="decimal"/>
      <w:lvlText w:val="(%1)"/>
      <w:lvlJc w:val="left"/>
      <w:pPr>
        <w:tabs>
          <w:tab w:val="num" w:pos="390"/>
        </w:tabs>
        <w:ind w:left="390" w:hanging="390"/>
      </w:pPr>
      <w:rPr>
        <w:rFonts w:hint="default"/>
      </w:rPr>
    </w:lvl>
  </w:abstractNum>
  <w:abstractNum w:abstractNumId="13" w15:restartNumberingAfterBreak="0">
    <w:nsid w:val="62232CA6"/>
    <w:multiLevelType w:val="hybridMultilevel"/>
    <w:tmpl w:val="E1CE5AF6"/>
    <w:lvl w:ilvl="0" w:tplc="A7B8C95A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12AC8F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B3A27E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A9638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41A6DA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DBE1EE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602A8E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D1880F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73FADA0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DFB0953"/>
    <w:multiLevelType w:val="singleLevel"/>
    <w:tmpl w:val="DA02F804"/>
    <w:lvl w:ilvl="0">
      <w:start w:val="5280"/>
      <w:numFmt w:val="decimal"/>
      <w:lvlText w:val="%1"/>
      <w:lvlJc w:val="left"/>
      <w:pPr>
        <w:tabs>
          <w:tab w:val="num" w:pos="3360"/>
        </w:tabs>
        <w:ind w:left="3360" w:hanging="480"/>
      </w:pPr>
      <w:rPr>
        <w:rFonts w:hint="default"/>
      </w:rPr>
    </w:lvl>
  </w:abstractNum>
  <w:abstractNum w:abstractNumId="15" w15:restartNumberingAfterBreak="0">
    <w:nsid w:val="7D1A26BB"/>
    <w:multiLevelType w:val="hybridMultilevel"/>
    <w:tmpl w:val="6A0E3B52"/>
    <w:lvl w:ilvl="0" w:tplc="7A3E0E8E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C0AAF56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D43118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294C74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AD209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41A637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73BA025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DF05864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5D50404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 w16cid:durableId="1485004310">
    <w:abstractNumId w:val="10"/>
  </w:num>
  <w:num w:numId="2" w16cid:durableId="1187596588">
    <w:abstractNumId w:val="9"/>
  </w:num>
  <w:num w:numId="3" w16cid:durableId="1708262208">
    <w:abstractNumId w:val="7"/>
  </w:num>
  <w:num w:numId="4" w16cid:durableId="1384601458">
    <w:abstractNumId w:val="6"/>
  </w:num>
  <w:num w:numId="5" w16cid:durableId="1496654366">
    <w:abstractNumId w:val="5"/>
  </w:num>
  <w:num w:numId="6" w16cid:durableId="875853083">
    <w:abstractNumId w:val="4"/>
  </w:num>
  <w:num w:numId="7" w16cid:durableId="2043237628">
    <w:abstractNumId w:val="8"/>
  </w:num>
  <w:num w:numId="8" w16cid:durableId="1532916285">
    <w:abstractNumId w:val="3"/>
  </w:num>
  <w:num w:numId="9" w16cid:durableId="1116758890">
    <w:abstractNumId w:val="2"/>
  </w:num>
  <w:num w:numId="10" w16cid:durableId="1348866611">
    <w:abstractNumId w:val="1"/>
  </w:num>
  <w:num w:numId="11" w16cid:durableId="1425761567">
    <w:abstractNumId w:val="0"/>
  </w:num>
  <w:num w:numId="12" w16cid:durableId="1436750623">
    <w:abstractNumId w:val="14"/>
  </w:num>
  <w:num w:numId="13" w16cid:durableId="129713780">
    <w:abstractNumId w:val="13"/>
  </w:num>
  <w:num w:numId="14" w16cid:durableId="1288006031">
    <w:abstractNumId w:val="15"/>
  </w:num>
  <w:num w:numId="15" w16cid:durableId="822477134">
    <w:abstractNumId w:val="12"/>
  </w:num>
  <w:num w:numId="16" w16cid:durableId="211473836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defaultTabStop w:val="720"/>
  <w:doNotHyphenateCaps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761EE"/>
    <w:rsid w:val="00012A99"/>
    <w:rsid w:val="0005131C"/>
    <w:rsid w:val="00054D2B"/>
    <w:rsid w:val="000566A2"/>
    <w:rsid w:val="00073A29"/>
    <w:rsid w:val="00081BC6"/>
    <w:rsid w:val="000A56FE"/>
    <w:rsid w:val="000D25B6"/>
    <w:rsid w:val="000E0CF4"/>
    <w:rsid w:val="000F2605"/>
    <w:rsid w:val="000F5B34"/>
    <w:rsid w:val="000F680D"/>
    <w:rsid w:val="001007EF"/>
    <w:rsid w:val="00102806"/>
    <w:rsid w:val="001125E0"/>
    <w:rsid w:val="00170B05"/>
    <w:rsid w:val="0018053E"/>
    <w:rsid w:val="00184756"/>
    <w:rsid w:val="001B318B"/>
    <w:rsid w:val="001B56CE"/>
    <w:rsid w:val="001C44DE"/>
    <w:rsid w:val="001D620D"/>
    <w:rsid w:val="001E25DF"/>
    <w:rsid w:val="001F4FB7"/>
    <w:rsid w:val="002135B2"/>
    <w:rsid w:val="0021669C"/>
    <w:rsid w:val="00217A98"/>
    <w:rsid w:val="002811B1"/>
    <w:rsid w:val="0028490B"/>
    <w:rsid w:val="002954E8"/>
    <w:rsid w:val="002A7AC1"/>
    <w:rsid w:val="002B445B"/>
    <w:rsid w:val="002B69A1"/>
    <w:rsid w:val="002D31FA"/>
    <w:rsid w:val="002E6299"/>
    <w:rsid w:val="002E629F"/>
    <w:rsid w:val="002F32DE"/>
    <w:rsid w:val="003345E8"/>
    <w:rsid w:val="00336741"/>
    <w:rsid w:val="0035001D"/>
    <w:rsid w:val="00362C8A"/>
    <w:rsid w:val="003735A1"/>
    <w:rsid w:val="003843A9"/>
    <w:rsid w:val="00395234"/>
    <w:rsid w:val="00397F82"/>
    <w:rsid w:val="003C4C6B"/>
    <w:rsid w:val="003C75DB"/>
    <w:rsid w:val="003E02B7"/>
    <w:rsid w:val="00407799"/>
    <w:rsid w:val="00410694"/>
    <w:rsid w:val="00410FF1"/>
    <w:rsid w:val="00414CB2"/>
    <w:rsid w:val="004312D3"/>
    <w:rsid w:val="004511F7"/>
    <w:rsid w:val="004525D7"/>
    <w:rsid w:val="004547F5"/>
    <w:rsid w:val="0047214F"/>
    <w:rsid w:val="0047252C"/>
    <w:rsid w:val="0047529F"/>
    <w:rsid w:val="00476DA6"/>
    <w:rsid w:val="00487DE1"/>
    <w:rsid w:val="004930D9"/>
    <w:rsid w:val="004A0384"/>
    <w:rsid w:val="004E6C6E"/>
    <w:rsid w:val="004F5942"/>
    <w:rsid w:val="00507907"/>
    <w:rsid w:val="00536708"/>
    <w:rsid w:val="00557CA0"/>
    <w:rsid w:val="005812EE"/>
    <w:rsid w:val="00595C89"/>
    <w:rsid w:val="00597081"/>
    <w:rsid w:val="005A3B61"/>
    <w:rsid w:val="005B3418"/>
    <w:rsid w:val="005B4982"/>
    <w:rsid w:val="005D48DE"/>
    <w:rsid w:val="005F1EAA"/>
    <w:rsid w:val="00603466"/>
    <w:rsid w:val="00620B16"/>
    <w:rsid w:val="0062490D"/>
    <w:rsid w:val="006732AA"/>
    <w:rsid w:val="006779A6"/>
    <w:rsid w:val="0069485B"/>
    <w:rsid w:val="006B506C"/>
    <w:rsid w:val="006D6A06"/>
    <w:rsid w:val="006E2C6C"/>
    <w:rsid w:val="006E6B09"/>
    <w:rsid w:val="006F7EEA"/>
    <w:rsid w:val="00710F15"/>
    <w:rsid w:val="00723988"/>
    <w:rsid w:val="0073462D"/>
    <w:rsid w:val="00745A3D"/>
    <w:rsid w:val="00756D40"/>
    <w:rsid w:val="007644EE"/>
    <w:rsid w:val="00791679"/>
    <w:rsid w:val="007B0C54"/>
    <w:rsid w:val="007B4EA7"/>
    <w:rsid w:val="007C7ACF"/>
    <w:rsid w:val="007E44F4"/>
    <w:rsid w:val="007F30D2"/>
    <w:rsid w:val="007F6B0C"/>
    <w:rsid w:val="00801234"/>
    <w:rsid w:val="008041BE"/>
    <w:rsid w:val="00815036"/>
    <w:rsid w:val="00820E10"/>
    <w:rsid w:val="00851854"/>
    <w:rsid w:val="008533FA"/>
    <w:rsid w:val="0087023D"/>
    <w:rsid w:val="008900C4"/>
    <w:rsid w:val="008C4EAC"/>
    <w:rsid w:val="008C7F54"/>
    <w:rsid w:val="008D6A97"/>
    <w:rsid w:val="008D7CCA"/>
    <w:rsid w:val="00903893"/>
    <w:rsid w:val="009330E4"/>
    <w:rsid w:val="0093434D"/>
    <w:rsid w:val="009450EF"/>
    <w:rsid w:val="00955471"/>
    <w:rsid w:val="00962A9D"/>
    <w:rsid w:val="00973146"/>
    <w:rsid w:val="00993592"/>
    <w:rsid w:val="009C33CE"/>
    <w:rsid w:val="009C4712"/>
    <w:rsid w:val="009D1704"/>
    <w:rsid w:val="009D2028"/>
    <w:rsid w:val="009D20D4"/>
    <w:rsid w:val="009E7CAF"/>
    <w:rsid w:val="009F16BF"/>
    <w:rsid w:val="009F27D6"/>
    <w:rsid w:val="009F59B1"/>
    <w:rsid w:val="00A218C2"/>
    <w:rsid w:val="00A34F02"/>
    <w:rsid w:val="00A420C0"/>
    <w:rsid w:val="00A43EDE"/>
    <w:rsid w:val="00A55689"/>
    <w:rsid w:val="00A72266"/>
    <w:rsid w:val="00A761EE"/>
    <w:rsid w:val="00A83BB5"/>
    <w:rsid w:val="00AA07A4"/>
    <w:rsid w:val="00AB6479"/>
    <w:rsid w:val="00AC3B13"/>
    <w:rsid w:val="00AC6B6E"/>
    <w:rsid w:val="00AD3379"/>
    <w:rsid w:val="00AE3A00"/>
    <w:rsid w:val="00AE7927"/>
    <w:rsid w:val="00B32AC3"/>
    <w:rsid w:val="00B431E2"/>
    <w:rsid w:val="00B47EE8"/>
    <w:rsid w:val="00B54353"/>
    <w:rsid w:val="00B56075"/>
    <w:rsid w:val="00B833AA"/>
    <w:rsid w:val="00B9162F"/>
    <w:rsid w:val="00B94EF8"/>
    <w:rsid w:val="00B9661D"/>
    <w:rsid w:val="00B9701E"/>
    <w:rsid w:val="00BC4DD1"/>
    <w:rsid w:val="00BD065A"/>
    <w:rsid w:val="00BD1151"/>
    <w:rsid w:val="00BD22B1"/>
    <w:rsid w:val="00BD46A3"/>
    <w:rsid w:val="00BE0375"/>
    <w:rsid w:val="00BF1FC1"/>
    <w:rsid w:val="00C00A1A"/>
    <w:rsid w:val="00C27962"/>
    <w:rsid w:val="00C34443"/>
    <w:rsid w:val="00C441A4"/>
    <w:rsid w:val="00C60E15"/>
    <w:rsid w:val="00C7436D"/>
    <w:rsid w:val="00C74ABD"/>
    <w:rsid w:val="00C946A8"/>
    <w:rsid w:val="00CA41BB"/>
    <w:rsid w:val="00CB55CC"/>
    <w:rsid w:val="00CF12C2"/>
    <w:rsid w:val="00D35D6C"/>
    <w:rsid w:val="00D36784"/>
    <w:rsid w:val="00D57181"/>
    <w:rsid w:val="00D6568F"/>
    <w:rsid w:val="00D71BC9"/>
    <w:rsid w:val="00DE46B9"/>
    <w:rsid w:val="00E035D0"/>
    <w:rsid w:val="00E24B05"/>
    <w:rsid w:val="00E340B5"/>
    <w:rsid w:val="00E5368E"/>
    <w:rsid w:val="00E62C58"/>
    <w:rsid w:val="00E649D2"/>
    <w:rsid w:val="00E66F53"/>
    <w:rsid w:val="00E80FAA"/>
    <w:rsid w:val="00E82B65"/>
    <w:rsid w:val="00E84147"/>
    <w:rsid w:val="00EB0A05"/>
    <w:rsid w:val="00EB7883"/>
    <w:rsid w:val="00ED67BD"/>
    <w:rsid w:val="00ED6D70"/>
    <w:rsid w:val="00EE4A76"/>
    <w:rsid w:val="00EF237B"/>
    <w:rsid w:val="00EF45D0"/>
    <w:rsid w:val="00F04E64"/>
    <w:rsid w:val="00F16CF8"/>
    <w:rsid w:val="00F4039A"/>
    <w:rsid w:val="00F40C52"/>
    <w:rsid w:val="00F41BFF"/>
    <w:rsid w:val="00F41EE3"/>
    <w:rsid w:val="00F624D9"/>
    <w:rsid w:val="00FA2804"/>
    <w:rsid w:val="00FB57C8"/>
    <w:rsid w:val="00FC389A"/>
    <w:rsid w:val="00FE4978"/>
    <w:rsid w:val="00FF5C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9"/>
    <o:shapelayout v:ext="edit">
      <o:idmap v:ext="edit" data="1"/>
    </o:shapelayout>
  </w:shapeDefaults>
  <w:decimalSymbol w:val="."/>
  <w:listSeparator w:val=","/>
  <w14:docId w14:val="176866C9"/>
  <w15:docId w15:val="{E61647B6-9191-459E-AE9F-87B654DBED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20B16"/>
    <w:rPr>
      <w:sz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paragraph" w:styleId="Heading4">
    <w:name w:val="heading 4"/>
    <w:basedOn w:val="Normal"/>
    <w:next w:val="Normal"/>
    <w:qFormat/>
    <w:pPr>
      <w:keepNext/>
      <w:spacing w:before="240" w:after="60"/>
      <w:outlineLvl w:val="3"/>
    </w:pPr>
    <w:rPr>
      <w:rFonts w:ascii="Arial" w:hAnsi="Arial"/>
      <w:b/>
    </w:rPr>
  </w:style>
  <w:style w:type="paragraph" w:styleId="Heading5">
    <w:name w:val="heading 5"/>
    <w:basedOn w:val="Normal"/>
    <w:next w:val="Normal"/>
    <w:qFormat/>
    <w:pPr>
      <w:spacing w:before="240" w:after="60"/>
      <w:outlineLvl w:val="4"/>
    </w:pPr>
    <w:rPr>
      <w:sz w:val="22"/>
    </w:rPr>
  </w:style>
  <w:style w:type="paragraph" w:styleId="Heading6">
    <w:name w:val="heading 6"/>
    <w:basedOn w:val="Normal"/>
    <w:next w:val="Normal"/>
    <w:qFormat/>
    <w:pPr>
      <w:spacing w:before="240" w:after="60"/>
      <w:outlineLvl w:val="5"/>
    </w:pPr>
    <w:rPr>
      <w:i/>
      <w:sz w:val="22"/>
    </w:rPr>
  </w:style>
  <w:style w:type="paragraph" w:styleId="Heading7">
    <w:name w:val="heading 7"/>
    <w:basedOn w:val="Normal"/>
    <w:next w:val="Normal"/>
    <w:qFormat/>
    <w:pPr>
      <w:spacing w:before="240" w:after="60"/>
      <w:outlineLvl w:val="6"/>
    </w:pPr>
    <w:rPr>
      <w:rFonts w:ascii="Arial" w:hAnsi="Arial"/>
      <w:sz w:val="20"/>
    </w:rPr>
  </w:style>
  <w:style w:type="paragraph" w:styleId="Heading8">
    <w:name w:val="heading 8"/>
    <w:basedOn w:val="Normal"/>
    <w:next w:val="Normal"/>
    <w:qFormat/>
    <w:pPr>
      <w:spacing w:before="240" w:after="60"/>
      <w:outlineLvl w:val="7"/>
    </w:pPr>
    <w:rPr>
      <w:rFonts w:ascii="Arial" w:hAnsi="Arial"/>
      <w:i/>
      <w:sz w:val="20"/>
    </w:rPr>
  </w:style>
  <w:style w:type="paragraph" w:styleId="Heading9">
    <w:name w:val="heading 9"/>
    <w:basedOn w:val="Normal"/>
    <w:next w:val="Normal"/>
    <w:qFormat/>
    <w:pPr>
      <w:spacing w:before="240" w:after="60"/>
      <w:outlineLvl w:val="8"/>
    </w:pPr>
    <w:rPr>
      <w:rFonts w:ascii="Arial" w:hAnsi="Arial"/>
      <w:b/>
      <w:i/>
      <w:sz w:val="1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semiHidden/>
    <w:pPr>
      <w:spacing w:after="120"/>
      <w:ind w:left="1440" w:right="1440"/>
    </w:pPr>
  </w:style>
  <w:style w:type="paragraph" w:styleId="BodyText">
    <w:name w:val="Body Text"/>
    <w:basedOn w:val="Normal"/>
    <w:semiHidden/>
    <w:pPr>
      <w:spacing w:after="120"/>
    </w:pPr>
  </w:style>
  <w:style w:type="paragraph" w:styleId="BodyText2">
    <w:name w:val="Body Text 2"/>
    <w:basedOn w:val="Normal"/>
    <w:semiHidden/>
    <w:pPr>
      <w:spacing w:after="120" w:line="480" w:lineRule="auto"/>
    </w:pPr>
  </w:style>
  <w:style w:type="paragraph" w:styleId="BodyText3">
    <w:name w:val="Body Text 3"/>
    <w:basedOn w:val="Normal"/>
    <w:semiHidden/>
    <w:pPr>
      <w:spacing w:after="120"/>
    </w:pPr>
    <w:rPr>
      <w:sz w:val="16"/>
    </w:rPr>
  </w:style>
  <w:style w:type="paragraph" w:styleId="BodyTextFirstIndent">
    <w:name w:val="Body Text First Indent"/>
    <w:basedOn w:val="BodyText"/>
    <w:semiHidden/>
    <w:pPr>
      <w:ind w:firstLine="210"/>
    </w:pPr>
  </w:style>
  <w:style w:type="paragraph" w:styleId="BodyTextIndent">
    <w:name w:val="Body Text Indent"/>
    <w:basedOn w:val="Normal"/>
    <w:semiHidden/>
    <w:pPr>
      <w:spacing w:after="120"/>
      <w:ind w:left="360"/>
    </w:pPr>
  </w:style>
  <w:style w:type="paragraph" w:styleId="BodyTextFirstIndent2">
    <w:name w:val="Body Text First Indent 2"/>
    <w:basedOn w:val="BodyTextIndent"/>
    <w:semiHidden/>
    <w:pPr>
      <w:ind w:firstLine="210"/>
    </w:pPr>
  </w:style>
  <w:style w:type="paragraph" w:styleId="BodyTextIndent2">
    <w:name w:val="Body Text Indent 2"/>
    <w:basedOn w:val="Normal"/>
    <w:semiHidden/>
    <w:pPr>
      <w:spacing w:after="120" w:line="480" w:lineRule="auto"/>
      <w:ind w:left="360"/>
    </w:pPr>
  </w:style>
  <w:style w:type="paragraph" w:styleId="BodyTextIndent3">
    <w:name w:val="Body Text Indent 3"/>
    <w:basedOn w:val="Normal"/>
    <w:semiHidden/>
    <w:pPr>
      <w:spacing w:after="120"/>
      <w:ind w:left="360"/>
    </w:pPr>
    <w:rPr>
      <w:sz w:val="16"/>
    </w:rPr>
  </w:style>
  <w:style w:type="paragraph" w:styleId="Caption">
    <w:name w:val="caption"/>
    <w:basedOn w:val="Normal"/>
    <w:next w:val="Normal"/>
    <w:qFormat/>
    <w:pPr>
      <w:spacing w:before="120" w:after="120"/>
    </w:pPr>
    <w:rPr>
      <w:b/>
    </w:rPr>
  </w:style>
  <w:style w:type="paragraph" w:styleId="Closing">
    <w:name w:val="Closing"/>
    <w:basedOn w:val="Normal"/>
    <w:semiHidden/>
    <w:pPr>
      <w:ind w:left="4320"/>
    </w:pPr>
  </w:style>
  <w:style w:type="paragraph" w:styleId="CommentText">
    <w:name w:val="annotation text"/>
    <w:basedOn w:val="Normal"/>
    <w:semiHidden/>
    <w:rPr>
      <w:sz w:val="20"/>
    </w:rPr>
  </w:style>
  <w:style w:type="paragraph" w:styleId="Date">
    <w:name w:val="Date"/>
    <w:basedOn w:val="Normal"/>
    <w:next w:val="Normal"/>
    <w:semiHidden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/>
    </w:rPr>
  </w:style>
  <w:style w:type="paragraph" w:styleId="EndnoteText">
    <w:name w:val="endnote text"/>
    <w:basedOn w:val="Normal"/>
    <w:semiHidden/>
    <w:rPr>
      <w:sz w:val="20"/>
    </w:rPr>
  </w:style>
  <w:style w:type="paragraph" w:styleId="EnvelopeAddress">
    <w:name w:val="envelope address"/>
    <w:basedOn w:val="Normal"/>
    <w:semiHidden/>
    <w:pPr>
      <w:framePr w:w="7920" w:h="1980" w:hRule="exact" w:hSpace="180" w:wrap="auto" w:hAnchor="page" w:xAlign="center" w:yAlign="bottom"/>
      <w:ind w:left="2880"/>
    </w:pPr>
    <w:rPr>
      <w:rFonts w:ascii="Arial" w:hAnsi="Arial"/>
    </w:rPr>
  </w:style>
  <w:style w:type="paragraph" w:styleId="EnvelopeReturn">
    <w:name w:val="envelope return"/>
    <w:basedOn w:val="Normal"/>
    <w:semiHidden/>
    <w:rPr>
      <w:rFonts w:ascii="Arial" w:hAnsi="Arial"/>
      <w:sz w:val="2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FootnoteText">
    <w:name w:val="footnote text"/>
    <w:basedOn w:val="Normal"/>
    <w:semiHidden/>
    <w:rPr>
      <w:sz w:val="20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Index1">
    <w:name w:val="index 1"/>
    <w:basedOn w:val="Normal"/>
    <w:next w:val="Normal"/>
    <w:autoRedefine/>
    <w:semiHidden/>
    <w:pPr>
      <w:ind w:left="240" w:hanging="240"/>
    </w:pPr>
  </w:style>
  <w:style w:type="paragraph" w:styleId="Index2">
    <w:name w:val="index 2"/>
    <w:basedOn w:val="Normal"/>
    <w:next w:val="Normal"/>
    <w:autoRedefine/>
    <w:semiHidden/>
    <w:pPr>
      <w:ind w:left="480" w:hanging="240"/>
    </w:pPr>
  </w:style>
  <w:style w:type="paragraph" w:styleId="Index3">
    <w:name w:val="index 3"/>
    <w:basedOn w:val="Normal"/>
    <w:next w:val="Normal"/>
    <w:autoRedefine/>
    <w:semiHidden/>
    <w:pPr>
      <w:ind w:left="720" w:hanging="240"/>
    </w:pPr>
  </w:style>
  <w:style w:type="paragraph" w:styleId="Index4">
    <w:name w:val="index 4"/>
    <w:basedOn w:val="Normal"/>
    <w:next w:val="Normal"/>
    <w:autoRedefine/>
    <w:semiHidden/>
    <w:pPr>
      <w:ind w:left="960" w:hanging="240"/>
    </w:pPr>
  </w:style>
  <w:style w:type="paragraph" w:styleId="Index5">
    <w:name w:val="index 5"/>
    <w:basedOn w:val="Normal"/>
    <w:next w:val="Normal"/>
    <w:autoRedefine/>
    <w:semiHidden/>
    <w:pPr>
      <w:ind w:left="1200" w:hanging="240"/>
    </w:pPr>
  </w:style>
  <w:style w:type="paragraph" w:styleId="Index6">
    <w:name w:val="index 6"/>
    <w:basedOn w:val="Normal"/>
    <w:next w:val="Normal"/>
    <w:autoRedefine/>
    <w:semiHidden/>
    <w:pPr>
      <w:ind w:left="1440" w:hanging="240"/>
    </w:pPr>
  </w:style>
  <w:style w:type="paragraph" w:styleId="Index7">
    <w:name w:val="index 7"/>
    <w:basedOn w:val="Normal"/>
    <w:next w:val="Normal"/>
    <w:autoRedefine/>
    <w:semiHidden/>
    <w:pPr>
      <w:ind w:left="1680" w:hanging="240"/>
    </w:pPr>
  </w:style>
  <w:style w:type="paragraph" w:styleId="Index8">
    <w:name w:val="index 8"/>
    <w:basedOn w:val="Normal"/>
    <w:next w:val="Normal"/>
    <w:autoRedefine/>
    <w:semiHidden/>
    <w:pPr>
      <w:ind w:left="1920" w:hanging="240"/>
    </w:pPr>
  </w:style>
  <w:style w:type="paragraph" w:styleId="Index9">
    <w:name w:val="index 9"/>
    <w:basedOn w:val="Normal"/>
    <w:next w:val="Normal"/>
    <w:autoRedefine/>
    <w:semiHidden/>
    <w:pPr>
      <w:ind w:left="2160" w:hanging="240"/>
    </w:pPr>
  </w:style>
  <w:style w:type="paragraph" w:styleId="IndexHeading">
    <w:name w:val="index heading"/>
    <w:basedOn w:val="Normal"/>
    <w:next w:val="Index1"/>
    <w:semiHidden/>
    <w:rPr>
      <w:rFonts w:ascii="Arial" w:hAnsi="Arial"/>
      <w:b/>
    </w:rPr>
  </w:style>
  <w:style w:type="paragraph" w:styleId="List">
    <w:name w:val="List"/>
    <w:basedOn w:val="Normal"/>
    <w:semiHidden/>
    <w:pPr>
      <w:ind w:left="360" w:hanging="360"/>
    </w:pPr>
  </w:style>
  <w:style w:type="paragraph" w:styleId="List2">
    <w:name w:val="List 2"/>
    <w:basedOn w:val="Normal"/>
    <w:semiHidden/>
    <w:pPr>
      <w:ind w:left="720" w:hanging="360"/>
    </w:pPr>
  </w:style>
  <w:style w:type="paragraph" w:styleId="List3">
    <w:name w:val="List 3"/>
    <w:basedOn w:val="Normal"/>
    <w:semiHidden/>
    <w:pPr>
      <w:ind w:left="1080" w:hanging="360"/>
    </w:pPr>
  </w:style>
  <w:style w:type="paragraph" w:styleId="List4">
    <w:name w:val="List 4"/>
    <w:basedOn w:val="Normal"/>
    <w:semiHidden/>
    <w:pPr>
      <w:ind w:left="1440" w:hanging="360"/>
    </w:pPr>
  </w:style>
  <w:style w:type="paragraph" w:styleId="List5">
    <w:name w:val="List 5"/>
    <w:basedOn w:val="Normal"/>
    <w:semiHidden/>
    <w:pPr>
      <w:ind w:left="1800" w:hanging="360"/>
    </w:pPr>
  </w:style>
  <w:style w:type="paragraph" w:styleId="ListBullet">
    <w:name w:val="List Bullet"/>
    <w:basedOn w:val="Normal"/>
    <w:autoRedefine/>
    <w:semiHidden/>
    <w:pPr>
      <w:numPr>
        <w:numId w:val="2"/>
      </w:numPr>
    </w:pPr>
  </w:style>
  <w:style w:type="paragraph" w:styleId="ListBullet2">
    <w:name w:val="List Bullet 2"/>
    <w:basedOn w:val="Normal"/>
    <w:autoRedefine/>
    <w:semiHidden/>
    <w:pPr>
      <w:numPr>
        <w:numId w:val="3"/>
      </w:numPr>
    </w:pPr>
  </w:style>
  <w:style w:type="paragraph" w:styleId="ListBullet3">
    <w:name w:val="List Bullet 3"/>
    <w:basedOn w:val="Normal"/>
    <w:autoRedefine/>
    <w:semiHidden/>
    <w:pPr>
      <w:numPr>
        <w:numId w:val="4"/>
      </w:numPr>
    </w:pPr>
  </w:style>
  <w:style w:type="paragraph" w:styleId="ListBullet4">
    <w:name w:val="List Bullet 4"/>
    <w:basedOn w:val="Normal"/>
    <w:autoRedefine/>
    <w:semiHidden/>
    <w:pPr>
      <w:numPr>
        <w:numId w:val="5"/>
      </w:numPr>
    </w:pPr>
  </w:style>
  <w:style w:type="paragraph" w:styleId="ListBullet5">
    <w:name w:val="List Bullet 5"/>
    <w:basedOn w:val="Normal"/>
    <w:autoRedefine/>
    <w:semiHidden/>
    <w:pPr>
      <w:numPr>
        <w:numId w:val="6"/>
      </w:numPr>
    </w:pPr>
  </w:style>
  <w:style w:type="paragraph" w:styleId="ListContinue">
    <w:name w:val="List Continue"/>
    <w:basedOn w:val="Normal"/>
    <w:semiHidden/>
    <w:pPr>
      <w:spacing w:after="120"/>
      <w:ind w:left="360"/>
    </w:pPr>
  </w:style>
  <w:style w:type="paragraph" w:styleId="ListContinue2">
    <w:name w:val="List Continue 2"/>
    <w:basedOn w:val="Normal"/>
    <w:semiHidden/>
    <w:pPr>
      <w:spacing w:after="120"/>
      <w:ind w:left="720"/>
    </w:pPr>
  </w:style>
  <w:style w:type="paragraph" w:styleId="ListContinue3">
    <w:name w:val="List Continue 3"/>
    <w:basedOn w:val="Normal"/>
    <w:semiHidden/>
    <w:pPr>
      <w:spacing w:after="120"/>
      <w:ind w:left="1080"/>
    </w:pPr>
  </w:style>
  <w:style w:type="paragraph" w:styleId="ListContinue4">
    <w:name w:val="List Continue 4"/>
    <w:basedOn w:val="Normal"/>
    <w:semiHidden/>
    <w:pPr>
      <w:spacing w:after="120"/>
      <w:ind w:left="1440"/>
    </w:pPr>
  </w:style>
  <w:style w:type="paragraph" w:styleId="ListContinue5">
    <w:name w:val="List Continue 5"/>
    <w:basedOn w:val="Normal"/>
    <w:semiHidden/>
    <w:pPr>
      <w:spacing w:after="120"/>
      <w:ind w:left="1800"/>
    </w:pPr>
  </w:style>
  <w:style w:type="paragraph" w:styleId="ListNumber">
    <w:name w:val="List Number"/>
    <w:basedOn w:val="Normal"/>
    <w:semiHidden/>
    <w:pPr>
      <w:numPr>
        <w:numId w:val="7"/>
      </w:numPr>
    </w:pPr>
  </w:style>
  <w:style w:type="paragraph" w:styleId="ListNumber2">
    <w:name w:val="List Number 2"/>
    <w:basedOn w:val="Normal"/>
    <w:semiHidden/>
    <w:pPr>
      <w:numPr>
        <w:numId w:val="8"/>
      </w:numPr>
    </w:pPr>
  </w:style>
  <w:style w:type="paragraph" w:styleId="ListNumber3">
    <w:name w:val="List Number 3"/>
    <w:basedOn w:val="Normal"/>
    <w:semiHidden/>
    <w:pPr>
      <w:numPr>
        <w:numId w:val="9"/>
      </w:numPr>
    </w:pPr>
  </w:style>
  <w:style w:type="paragraph" w:styleId="ListNumber4">
    <w:name w:val="List Number 4"/>
    <w:basedOn w:val="Normal"/>
    <w:semiHidden/>
    <w:pPr>
      <w:numPr>
        <w:numId w:val="10"/>
      </w:numPr>
    </w:pPr>
  </w:style>
  <w:style w:type="paragraph" w:styleId="ListNumber5">
    <w:name w:val="List Number 5"/>
    <w:basedOn w:val="Normal"/>
    <w:semiHidden/>
    <w:pPr>
      <w:numPr>
        <w:numId w:val="11"/>
      </w:numPr>
    </w:pPr>
  </w:style>
  <w:style w:type="paragraph" w:styleId="MacroText">
    <w:name w:val="macro"/>
    <w:semiHidden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/>
    </w:rPr>
  </w:style>
  <w:style w:type="paragraph" w:styleId="MessageHeader">
    <w:name w:val="Message Header"/>
    <w:basedOn w:val="Normal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080" w:hanging="1080"/>
    </w:pPr>
    <w:rPr>
      <w:rFonts w:ascii="Arial" w:hAnsi="Arial"/>
    </w:rPr>
  </w:style>
  <w:style w:type="paragraph" w:styleId="NormalIndent">
    <w:name w:val="Normal Indent"/>
    <w:basedOn w:val="Normal"/>
    <w:semiHidden/>
    <w:pPr>
      <w:ind w:left="720"/>
    </w:pPr>
  </w:style>
  <w:style w:type="paragraph" w:styleId="NoteHeading">
    <w:name w:val="Note Heading"/>
    <w:basedOn w:val="Normal"/>
    <w:next w:val="Normal"/>
    <w:semiHidden/>
  </w:style>
  <w:style w:type="paragraph" w:styleId="PlainText">
    <w:name w:val="Plain Text"/>
    <w:basedOn w:val="Normal"/>
    <w:semiHidden/>
    <w:rPr>
      <w:rFonts w:ascii="Courier New" w:hAnsi="Courier New"/>
      <w:sz w:val="20"/>
    </w:rPr>
  </w:style>
  <w:style w:type="paragraph" w:styleId="Salutation">
    <w:name w:val="Salutation"/>
    <w:basedOn w:val="Normal"/>
    <w:next w:val="Normal"/>
    <w:semiHidden/>
  </w:style>
  <w:style w:type="paragraph" w:styleId="Signature">
    <w:name w:val="Signature"/>
    <w:basedOn w:val="Normal"/>
    <w:semiHidden/>
    <w:pPr>
      <w:ind w:left="4320"/>
    </w:pPr>
  </w:style>
  <w:style w:type="paragraph" w:styleId="Subtitle">
    <w:name w:val="Subtitle"/>
    <w:basedOn w:val="Normal"/>
    <w:qFormat/>
    <w:pPr>
      <w:spacing w:after="60"/>
      <w:jc w:val="center"/>
      <w:outlineLvl w:val="1"/>
    </w:pPr>
    <w:rPr>
      <w:rFonts w:ascii="Arial" w:hAnsi="Arial"/>
    </w:rPr>
  </w:style>
  <w:style w:type="paragraph" w:styleId="TableofAuthorities">
    <w:name w:val="table of authorities"/>
    <w:basedOn w:val="Normal"/>
    <w:next w:val="Normal"/>
    <w:semiHidden/>
    <w:pPr>
      <w:ind w:left="240" w:hanging="240"/>
    </w:pPr>
  </w:style>
  <w:style w:type="paragraph" w:styleId="TableofFigures">
    <w:name w:val="table of figures"/>
    <w:basedOn w:val="Normal"/>
    <w:next w:val="Normal"/>
    <w:semiHidden/>
    <w:pPr>
      <w:ind w:left="480" w:hanging="480"/>
    </w:pPr>
  </w:style>
  <w:style w:type="paragraph" w:styleId="Title">
    <w:name w:val="Title"/>
    <w:basedOn w:val="Normal"/>
    <w:qFormat/>
    <w:pPr>
      <w:spacing w:before="240" w:after="60"/>
      <w:jc w:val="center"/>
      <w:outlineLvl w:val="0"/>
    </w:pPr>
    <w:rPr>
      <w:rFonts w:ascii="Arial" w:hAnsi="Arial"/>
      <w:b/>
      <w:kern w:val="28"/>
      <w:sz w:val="32"/>
    </w:rPr>
  </w:style>
  <w:style w:type="paragraph" w:styleId="TOAHeading">
    <w:name w:val="toa heading"/>
    <w:basedOn w:val="Normal"/>
    <w:next w:val="Normal"/>
    <w:semiHidden/>
    <w:pPr>
      <w:spacing w:before="120"/>
    </w:pPr>
    <w:rPr>
      <w:rFonts w:ascii="Arial" w:hAnsi="Arial"/>
      <w:b/>
    </w:rPr>
  </w:style>
  <w:style w:type="paragraph" w:styleId="TOC1">
    <w:name w:val="toc 1"/>
    <w:basedOn w:val="Normal"/>
    <w:next w:val="Normal"/>
    <w:autoRedefine/>
    <w:semiHidden/>
  </w:style>
  <w:style w:type="paragraph" w:styleId="TOC2">
    <w:name w:val="toc 2"/>
    <w:basedOn w:val="Normal"/>
    <w:next w:val="Normal"/>
    <w:autoRedefine/>
    <w:semiHidden/>
    <w:pPr>
      <w:ind w:left="240"/>
    </w:pPr>
  </w:style>
  <w:style w:type="paragraph" w:styleId="TOC3">
    <w:name w:val="toc 3"/>
    <w:basedOn w:val="Normal"/>
    <w:next w:val="Normal"/>
    <w:autoRedefine/>
    <w:semiHidden/>
    <w:pPr>
      <w:ind w:left="480"/>
    </w:pPr>
  </w:style>
  <w:style w:type="paragraph" w:styleId="TOC4">
    <w:name w:val="toc 4"/>
    <w:basedOn w:val="Normal"/>
    <w:next w:val="Normal"/>
    <w:autoRedefine/>
    <w:semiHidden/>
    <w:pPr>
      <w:ind w:left="720"/>
    </w:pPr>
  </w:style>
  <w:style w:type="paragraph" w:styleId="TOC5">
    <w:name w:val="toc 5"/>
    <w:basedOn w:val="Normal"/>
    <w:next w:val="Normal"/>
    <w:autoRedefine/>
    <w:semiHidden/>
    <w:pPr>
      <w:ind w:left="960"/>
    </w:pPr>
  </w:style>
  <w:style w:type="paragraph" w:styleId="TOC6">
    <w:name w:val="toc 6"/>
    <w:basedOn w:val="Normal"/>
    <w:next w:val="Normal"/>
    <w:autoRedefine/>
    <w:semiHidden/>
    <w:pPr>
      <w:ind w:left="1200"/>
    </w:pPr>
  </w:style>
  <w:style w:type="paragraph" w:styleId="TOC7">
    <w:name w:val="toc 7"/>
    <w:basedOn w:val="Normal"/>
    <w:next w:val="Normal"/>
    <w:autoRedefine/>
    <w:semiHidden/>
    <w:pPr>
      <w:ind w:left="1440"/>
    </w:pPr>
  </w:style>
  <w:style w:type="paragraph" w:styleId="TOC8">
    <w:name w:val="toc 8"/>
    <w:basedOn w:val="Normal"/>
    <w:next w:val="Normal"/>
    <w:autoRedefine/>
    <w:semiHidden/>
    <w:pPr>
      <w:ind w:left="1680"/>
    </w:pPr>
  </w:style>
  <w:style w:type="paragraph" w:styleId="TOC9">
    <w:name w:val="toc 9"/>
    <w:basedOn w:val="Normal"/>
    <w:next w:val="Normal"/>
    <w:autoRedefine/>
    <w:semiHidden/>
    <w:pPr>
      <w:ind w:left="1920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B788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B788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9485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FE4978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1B318B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1B318B"/>
    <w:rPr>
      <w:color w:val="605E5C"/>
      <w:shd w:val="clear" w:color="auto" w:fill="E1DFDD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76DA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76DA6"/>
    <w:rPr>
      <w:rFonts w:ascii="Courier New" w:hAnsi="Courier New" w:cs="Courier New"/>
    </w:rPr>
  </w:style>
  <w:style w:type="character" w:customStyle="1" w:styleId="go">
    <w:name w:val="go"/>
    <w:basedOn w:val="DefaultParagraphFont"/>
    <w:rsid w:val="00476D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6510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93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26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7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7.bin"/><Relationship Id="rId89" Type="http://schemas.openxmlformats.org/officeDocument/2006/relationships/image" Target="media/image30.wmf"/><Relationship Id="rId16" Type="http://schemas.openxmlformats.org/officeDocument/2006/relationships/image" Target="media/image5.wmf"/><Relationship Id="rId107" Type="http://schemas.openxmlformats.org/officeDocument/2006/relationships/theme" Target="theme/theme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74" Type="http://schemas.openxmlformats.org/officeDocument/2006/relationships/image" Target="media/image27.png"/><Relationship Id="rId79" Type="http://schemas.openxmlformats.org/officeDocument/2006/relationships/image" Target="media/image28.png"/><Relationship Id="rId102" Type="http://schemas.openxmlformats.org/officeDocument/2006/relationships/image" Target="media/image3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3.bin"/><Relationship Id="rId69" Type="http://schemas.openxmlformats.org/officeDocument/2006/relationships/image" Target="media/image25.png"/><Relationship Id="rId80" Type="http://schemas.openxmlformats.org/officeDocument/2006/relationships/oleObject" Target="embeddings/oleObject44.bin"/><Relationship Id="rId85" Type="http://schemas.openxmlformats.org/officeDocument/2006/relationships/image" Target="media/image190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hyperlink" Target="https://www.learnpython.org/en/Variables_and_Types" TargetMode="External"/><Relationship Id="rId38" Type="http://schemas.openxmlformats.org/officeDocument/2006/relationships/oleObject" Target="embeddings/oleObject17.bin"/><Relationship Id="rId59" Type="http://schemas.openxmlformats.org/officeDocument/2006/relationships/image" Target="media/image22.wmf"/><Relationship Id="rId103" Type="http://schemas.openxmlformats.org/officeDocument/2006/relationships/oleObject" Target="embeddings/oleObject54.bin"/><Relationship Id="rId20" Type="http://schemas.openxmlformats.org/officeDocument/2006/relationships/image" Target="media/image7.wmf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image" Target="media/image23.wmf"/><Relationship Id="rId70" Type="http://schemas.openxmlformats.org/officeDocument/2006/relationships/image" Target="media/image26.png"/><Relationship Id="rId75" Type="http://schemas.openxmlformats.org/officeDocument/2006/relationships/oleObject" Target="embeddings/oleObject40.bin"/><Relationship Id="rId88" Type="http://schemas.openxmlformats.org/officeDocument/2006/relationships/oleObject" Target="embeddings/oleObject46.bin"/><Relationship Id="rId91" Type="http://schemas.openxmlformats.org/officeDocument/2006/relationships/image" Target="media/image31.wmf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3.wmf"/><Relationship Id="rId49" Type="http://schemas.openxmlformats.org/officeDocument/2006/relationships/image" Target="media/image18.wmf"/><Relationship Id="rId57" Type="http://schemas.openxmlformats.org/officeDocument/2006/relationships/oleObject" Target="embeddings/oleObject28.bin"/><Relationship Id="rId106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3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94" Type="http://schemas.openxmlformats.org/officeDocument/2006/relationships/hyperlink" Target="https://numpy.org/" TargetMode="External"/><Relationship Id="rId99" Type="http://schemas.openxmlformats.org/officeDocument/2006/relationships/image" Target="media/image34.wmf"/><Relationship Id="rId101" Type="http://schemas.openxmlformats.org/officeDocument/2006/relationships/image" Target="media/image3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4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1.bin"/><Relationship Id="rId97" Type="http://schemas.openxmlformats.org/officeDocument/2006/relationships/image" Target="media/image33.wmf"/><Relationship Id="rId104" Type="http://schemas.openxmlformats.org/officeDocument/2006/relationships/image" Target="media/image37.wmf"/><Relationship Id="rId7" Type="http://schemas.openxmlformats.org/officeDocument/2006/relationships/hyperlink" Target="https://www.learnpython.org/en/Variables_and_Types" TargetMode="External"/><Relationship Id="rId71" Type="http://schemas.openxmlformats.org/officeDocument/2006/relationships/oleObject" Target="embeddings/oleObject37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5.bin"/><Relationship Id="rId87" Type="http://schemas.openxmlformats.org/officeDocument/2006/relationships/image" Target="media/image29.wmf"/><Relationship Id="rId61" Type="http://schemas.openxmlformats.org/officeDocument/2006/relationships/oleObject" Target="embeddings/oleObject31.bin"/><Relationship Id="rId82" Type="http://schemas.openxmlformats.org/officeDocument/2006/relationships/image" Target="media/image180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42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5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72" Type="http://schemas.openxmlformats.org/officeDocument/2006/relationships/oleObject" Target="embeddings/oleObject38.bin"/><Relationship Id="rId93" Type="http://schemas.openxmlformats.org/officeDocument/2006/relationships/hyperlink" Target="https://numpy.org/doc/stable/reference/generated/numpy.loadtxt.html" TargetMode="External"/><Relationship Id="rId98" Type="http://schemas.openxmlformats.org/officeDocument/2006/relationships/oleObject" Target="embeddings/oleObject52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02</TotalTime>
  <Pages>7</Pages>
  <Words>1315</Words>
  <Characters>8024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ython Tutorial #2</vt:lpstr>
    </vt:vector>
  </TitlesOfParts>
  <Company>Northern Illinois University --- NIU</Company>
  <LinksUpToDate>false</LinksUpToDate>
  <CharactersWithSpaces>9321</CharactersWithSpaces>
  <SharedDoc>false</SharedDoc>
  <HLinks>
    <vt:vector size="6" baseType="variant">
      <vt:variant>
        <vt:i4>6225928</vt:i4>
      </vt:variant>
      <vt:variant>
        <vt:i4>1672</vt:i4>
      </vt:variant>
      <vt:variant>
        <vt:i4>1025</vt:i4>
      </vt:variant>
      <vt:variant>
        <vt:i4>1</vt:i4>
      </vt:variant>
      <vt:variant>
        <vt:lpwstr>galileo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Tutorial #2</dc:title>
  <dc:subject>Physics 374</dc:subject>
  <dc:creator>Dennis E Brown</dc:creator>
  <cp:lastModifiedBy>Dennis Brown</cp:lastModifiedBy>
  <cp:revision>113</cp:revision>
  <cp:lastPrinted>2021-01-27T23:22:00Z</cp:lastPrinted>
  <dcterms:created xsi:type="dcterms:W3CDTF">2016-08-26T19:30:00Z</dcterms:created>
  <dcterms:modified xsi:type="dcterms:W3CDTF">2024-02-13T19:26:00Z</dcterms:modified>
</cp:coreProperties>
</file>